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9" r:id="rId4"/>
    <p:sldId id="365" r:id="rId5"/>
    <p:sldId id="366" r:id="rId6"/>
    <p:sldId id="364" r:id="rId7"/>
    <p:sldId id="326" r:id="rId8"/>
    <p:sldId id="359" r:id="rId9"/>
    <p:sldId id="328" r:id="rId10"/>
    <p:sldId id="360" r:id="rId11"/>
    <p:sldId id="361" r:id="rId12"/>
    <p:sldId id="362" r:id="rId13"/>
    <p:sldId id="331" r:id="rId14"/>
    <p:sldId id="332" r:id="rId15"/>
    <p:sldId id="330" r:id="rId16"/>
    <p:sldId id="334" r:id="rId17"/>
    <p:sldId id="333" r:id="rId18"/>
    <p:sldId id="336" r:id="rId19"/>
    <p:sldId id="335" r:id="rId20"/>
    <p:sldId id="337" r:id="rId21"/>
    <p:sldId id="338" r:id="rId22"/>
    <p:sldId id="340" r:id="rId23"/>
    <p:sldId id="339" r:id="rId24"/>
    <p:sldId id="341" r:id="rId25"/>
    <p:sldId id="271" r:id="rId26"/>
    <p:sldId id="354" r:id="rId27"/>
    <p:sldId id="343" r:id="rId28"/>
    <p:sldId id="363" r:id="rId29"/>
    <p:sldId id="385" r:id="rId30"/>
    <p:sldId id="345" r:id="rId31"/>
    <p:sldId id="386" r:id="rId32"/>
    <p:sldId id="347" r:id="rId33"/>
    <p:sldId id="348" r:id="rId34"/>
    <p:sldId id="350" r:id="rId35"/>
    <p:sldId id="349" r:id="rId36"/>
    <p:sldId id="351" r:id="rId37"/>
    <p:sldId id="352" r:id="rId38"/>
    <p:sldId id="367" r:id="rId39"/>
    <p:sldId id="346" r:id="rId40"/>
    <p:sldId id="353" r:id="rId41"/>
    <p:sldId id="380" r:id="rId42"/>
    <p:sldId id="381" r:id="rId43"/>
    <p:sldId id="379" r:id="rId44"/>
    <p:sldId id="375" r:id="rId45"/>
    <p:sldId id="383" r:id="rId46"/>
    <p:sldId id="377" r:id="rId47"/>
    <p:sldId id="374" r:id="rId48"/>
    <p:sldId id="387" r:id="rId49"/>
    <p:sldId id="389" r:id="rId50"/>
    <p:sldId id="395" r:id="rId51"/>
    <p:sldId id="396" r:id="rId52"/>
    <p:sldId id="397" r:id="rId53"/>
    <p:sldId id="398" r:id="rId54"/>
    <p:sldId id="399" r:id="rId55"/>
    <p:sldId id="408" r:id="rId56"/>
    <p:sldId id="400" r:id="rId57"/>
    <p:sldId id="401" r:id="rId58"/>
    <p:sldId id="402" r:id="rId59"/>
    <p:sldId id="404" r:id="rId60"/>
    <p:sldId id="432" r:id="rId61"/>
    <p:sldId id="433" r:id="rId62"/>
    <p:sldId id="406" r:id="rId63"/>
    <p:sldId id="407" r:id="rId64"/>
    <p:sldId id="434" r:id="rId65"/>
    <p:sldId id="405" r:id="rId66"/>
    <p:sldId id="409" r:id="rId67"/>
    <p:sldId id="410" r:id="rId68"/>
    <p:sldId id="411" r:id="rId69"/>
    <p:sldId id="412" r:id="rId70"/>
    <p:sldId id="413" r:id="rId71"/>
    <p:sldId id="414" r:id="rId72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78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2-03T16:38:23.4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049 7756 107 0,'0'0'42'0,"0"0"1"16,0 0-31-16,0 0-6 15,0 0 39-15,0 0 7 16,0 0-26-16,-36-21 5 16,36 18 9-16,-2-1-18 15,0 0-16-15,0 0 5 16,0-2 18-16,-1 2-25 15,1-3 1-15,2 2 17 16,0 1-6-16,0 1-6 16,0 1 3-16,9-4-7 0,22 1-6 15,13-2-2-15,8 2 1 16,10 1 2-16,3 2-1 16,4-2 1-16,-2 4 0 15,-7 0-2-15,-4 0 1 16,-7 0 0-16,-6 0 0 15,1 0 0-15,1 4 0 16,1 2 0-16,4-2 0 16,2 0 0-16,6-1 0 15,3 0 1-15,4 0-1 16,-3 3 0-16,1-5-2 16,-1-1 2-16,-2 0 1 0,1 0 0 15,-3 0-1 1,-1 0 0-16,3-10 0 0,-4 1-1 15,-5 2 1-15,1-3 1 16,-4 1-1-16,2-3 3 16,1 4-3-16,2-2 0 15,-4 3 0-15,1-2 2 16,-8 4-2-16,-4 1 1 16,-3 1-2-16,-4 2 1 15,4 1 0-15,2-3 0 16,9 2 0-16,8-6 0 15,4 4 0-15,5-2 0 16,-3 2 0-16,-6 3 0 16,-4 0-1-16,-9 0 1 15,-3 0-1-15,-7 0 1 0,-2 0 0 16,4 1 0-16,3 1-2 16,7 1 2-16,5-3 0 15,4 0 2-15,3 0-2 16,1 0 0-16,-5 0-2 15,-4 0 1-15,-9 0 2 16,-11 0 1-16,-7 0-2 16,-7 0-2-16,3 0 1 15,4 0 1-15,4 0 0 16,7 0 0-16,7-5 0 16,5 1 0-16,1 0 0 15,-5 3 1-15,-8-2-1 16,-7 3 0-16,-8 0-1 15,-3 0 1-15,1 0-1 16,-4 0 3-16,4 0-4 0,6 0 3 16,7 0-1-16,10 0 0 15,8 0 0-15,7 0 0 16,-4 0 0-16,-2 0 0 16,-7 0 0-16,-10 3 3 15,-2-2-3-15,-2 2 0 16,-1 1 0-16,7-1 0 15,0 0-2-15,6-3 2 16,2 0 2-16,1 2-2 16,7-2 0-16,0 0 0 0,0 0 0 15,-3 0 2 1,1 0-2-16,-1 0 0 0,1 0 2 16,6-2 2-16,1-8-3 15,1 3-1-15,1 2 2 16,-1 0-2-16,-2 3 1 15,1 0 2-15,-6 2-3 16,-3 0 1-16,-7 0-1 16,-3 0 0-16,0 0 0 15,1 0 1-15,-3 0-1 16,2 0 0-16,0 0 0 16,2 0 0-16,-2 0 0 15,-2 0 0-15,3 0 0 16,-3 0 0-16,4 0 2 15,5 0-2-15,3 2 0 0,6-2 0 16,2 0 2-16,3 0-1 16,2 0-1-16,-6 0 1 15,-2 0 5-15,-11 0-6 16,-8 0 8-16,-10 2-8 16,-9-2 0-16,5 0 1 15,10 0-1-15,14 0 3 16,7 0 0-16,8 0-2 15,2 0 4-15,-4 0-5 16,-4 3 0-16,-4 1 0 16,-6 2-1-16,-4-1 1 15,3 1-1-15,-3 1 1 0,1-6 1 16,2 2 0-16,-2-2-1 16,3 2 0-16,8-3-1 15,1 1 0-15,5 2 2 16,-6 1 0-16,-3-2-1 15,-5 2 1-15,-3-1-1 16,1 2 0-16,1-3 0 16,2 2 0-16,3 0 0 15,3 0 2-15,1-2-2 16,2 0 0-16,-2 0 0 16,3-2 3-16,5 0-2 15,-1 0-1-15,1 0 0 0,-1 0-1 16,-3 0 1-16,-2 0 0 15,6 1 1-15,-2 6-1 16,2-1 0-16,2 1 0 16,0 0 3-16,0-3-4 15,0-3 1-15,-5 2-1 16,-2-1 1-16,-7 0-1 16,-6 0 2-16,-14-2-1 15,-6 2 1-15,-14-2-1 16,-2 0 1-16,0 0 1 15,0 0 1-15,0 0 1 16,2 0-2-16,-2 0 0 16,0 0-1-16,0 0 5 0,0 0-6 15,3 0-2 1,-1 0-2-16,4 6-22 0,6 6-29 16,-1-4-66-16,5-2-153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2-03T16:46:36.2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015 10325 369 0,'0'0'32'0,"0"0"35"15,0 0-41-15,0 0-11 16,0 0 16-16,0 0 16 15,0 0-12-15,-103-62-7 16,88 55 6-16,6 4-3 16,2-3-22-16,2-2-9 0,-1-10 12 15,-3-14 31-15,-3-13-33 16,4-10-5-16,1-8-1 16,-1 1-4-16,0 0 0 15,0 0 0-15,-1-6-1 16,2-15-1-16,2-9 1 15,5-8-28-15,0 5-4 16,0 12 17-16,0 20 14 16,0 17 2-16,0 12 4 15,0 3-3-15,0 4-1 16,2 1 0-16,17 3-3 16,5 7-1-16,7 4 0 15,3 9-7-15,-1 3 2 0,-4 0-14 16,-2 18 14-16,-7 11-4 15,-9 10 1-15,-9 3 4 16,-2-5 6-16,0-5 2 16,-10-6 0-16,-11-6-1 15,-4-3 1-15,-6-3 1 16,4-2 1-16,3-6-1 16,11-4 4-16,6-2 1 15,7 0 1-15,0 0-1 16,0 0-6-16,18 0-12 15,0 0 10-15,2 0 0 16,-5 4-5-16,-3 13 4 0,-3 4-4 16,-3 4 6-1,-2 2-2-15,-4 5 2 0,0 7 0 16,-4 1 0-16,-23 10 1 16,-6-1 6-16,-3-3 1 15,-1-2 2-15,0-10-7 16,6-7 12-16,5-8-1 15,4-11 7-15,8-7 22 16,5-1 18-16,5 0-37 16,2 0-14-16,2 0 4 15,0 0-2-15,0 0-9 16,0 0-2-16,0 0-59 16,4 0-118-16,-2 3-75 15</inkml:trace>
  <inkml:trace contextRef="#ctx0" brushRef="#br0" timeOffset="8102.68">9816 9772 122 0,'0'0'37'0,"0"0"-28"0,0 0 2 15,0 0 24-15,0 0 44 16,0 0-28-16,0 0-17 15,0-11-4-15,0 7-9 16,0-1-15-16,2-4 2 16,6 1 5-16,3-1 17 15,3 0-3-15,3-3-11 16,3 1-13-16,-5 8-1 16,1 3 2-16,-3 0-2 0,3 0-2 15,2 0 2 1,0 0 1-16,-1 3-2 0,4-3 1 15,1 0 2-15,3 0 10 16,4 0 10-16,2 0-12 16,-2 0-1-16,0 0-7 15,0 0-3-15,-5 0 2 16,3 0-2-16,2 0 0 16,-2 0 0-16,0 0 5 15,2 0 0-15,-3 0 6 16,3 0-1-16,3 0-1 15,1-9 6-15,0 1-1 16,-2 2-1-16,-6 0-3 16,-5 6-10-16,-2 0 2 0,-2 0-2 15,1 0-1-15,4 0 0 16,1 0 0-16,2 0 1 16,5 0 0-16,2-2 0 15,2-4 3-15,4 0-2 16,-2 2 0-16,-3 4 2 15,-1 0-4-15,-7 0 0 16,-4 0-1-16,0 0 3 16,-5 0-2-16,1 0 1 15,-3 0-1-15,1 0 1 16,-1 0-3-16,5 0 2 16,3-2 0-16,5 0 3 15,3 0 1-15,5-3-4 0,2 5-1 16,3-5 1-16,3 5 1 15,-5 0-1 1,-2 0 0-16,-6 0-3 0,0 0 1 16,0 0 2-16,0 5 0 15,0-2 0-15,5-3 0 16,-1 0 0-16,5 0 4 16,-1 0-1-16,-1 0-1 15,0 0 5-15,-7 0-7 16,-5 0 0-16,-3 6-2 15,-3 0-2-15,-3 0 6 16,-1-2-4-16,1 0 2 0,1-1 0 16,1-3 3-1,1 0-2-15,4 0 2 0,1 0 1 16,3 0 4-16,1 0-8 16,5 0 10-16,1 0-4 15,0 0 2-15,1 0 2 16,-3 0-5-16,-4 0-1 15,-3 7-4-15,-3 0 0 16,-2 2 0-16,1-1 0 16,3-2 1-16,-1-4 0 15,0-2 1-15,3 0 0 16,2 0 3-16,2 0-1 16,-2 0 1-16,0 0-2 15,-6 0-3-15,-3 0 0 16,1 0 0-16,-4 2 0 0,1 3-1 15,-1-2 2-15,3-1-2 16,-3-2 2-16,3 0-1 16,2 2 1-16,-2 0-1 15,2-2 0-15,2 3 0 16,3-3 0-16,2 0 0 16,4 0 1-16,2 0 0 15,3 0 0-15,0 0 2 16,0 0-3-16,-5 0 0 15,-4 0-3-15,-8 0 3 16,-3 3 0-16,1-3 0 16,2 0 0-16,7 0 3 0,10 0-1 15,6 0 0-15,3-3 5 16,-5 0-7-16,-5 1 1 16,-3 2-2-16,-8 0 1 15,-1 0-1-15,-3 0 1 16,0 0 0-16,-2 0 1 15,4 0-1-15,0 0 0 16,5 0 0-16,4 0 1 16,0-2 0-16,5-3 0 15,2 0-1-15,2-1 0 16,2 2 0-16,-1 2 0 16,-1-1 1-16,-7 3-1 15,-4 0 0-15,-2 0 0 0,-7 0 0 16,0 0 0-1,-6 0 0-15,-4 0 0 0,-1 0-1 16,-1 0 1-16,0 0 0 16,3 0 0-16,7 0 0 15,7 0 2-15,6 0 0 16,5 0-2-16,-3 0 4 16,0 0-4-16,-4 0 1 15,-2 0-1-15,-4 0 1 16,0 0-1-16,2 0 0 15,4 0 0-15,2 0 1 16,5 0 3-16,0 0-4 0,-2 0 3 16,-3 0 1-1,-2 0-4-15,-10 0-2 0,-1 0 2 16,-5 7-2-16,4-3 1 16,-2 2 1-16,3-2 1 15,2 0 0-15,5-2 2 16,1 0-3-16,5-2 2 15,3 3 1-15,0-3-2 16,-1 3-1-16,-4-1 2 16,-2 0-2-16,-1-2 2 15,3 0-2-15,2 0 2 16,3 0-2-16,4 2 0 16,-3 1-1-16,3 2 0 15,-2-1-1-15,7 5 2 0,1-5 2 16,7-1-1-16,5-1-1 15,2 0 0-15,0-2-1 16,-3 0 1-16,-3 0 2 16,-9 0-1-16,-4 0-1 15,-5 0 0-15,-7 5 0 16,-3 0-1-16,-4 2 1 16,5 0-1-16,4 2 1 15,6-3 0-15,6-1 1 16,3 2 0-16,-2-4 1 15,-3 1-2-15,-6 1 0 16,-4 0 0-16,-2 2 0 16,-4-3 0-16,2-1 0 0,2 2 0 15,0-5 0-15,2 0 0 16,0 0 0-16,0 0 0 16,0 0-1-16,-2 0 2 15,-3 0-1-15,-6 0 4 16,-2 0-4-16,-3 0 0 15,0 0-2-15,1 0 2 16,1 0-1-16,3 0 1 16,7 0 0-16,8-3 3 15,7-2-3-15,5-1 2 16,-1 3-2-16,1 1 0 16,-9 2 1-16,-3 0 0 15,-4 0-1-15,-2 0 0 0,0 0 0 16,-3 0-1-16,-4 0 0 15,-4 0 2-15,-5 0 1 16,-3 0-2-16,6 0 1 16,-1-2 5-16,6 2-4 15,2-1 0-15,0 1-2 16,1-2-2-16,1 2 2 16,0-2 0-16,4-3 0 15,4 1 1-15,1-1 0 16,1-2-1-16,3 1 0 15,2-2 0-15,4 1 0 16,7-4 1-16,5-1-1 16,1 5 0-16,-1 0 2 15,-5 1-2-15,-5 5-2 16,-3-3 2-16,-5-3 3 0,-7 2-3 16,-5 2 0-16,-6 1 1 15,-2 0-1-15,3-2 0 16,6 3 0-16,13-2 0 15,4-1 0-15,5 2 0 16,-2 0 0-16,-3-2 0 16,-7 4 0-16,-4-2-2 15,-4-1 3-15,-6 3-2 16,-1 0 2-16,-3 0-2 16,2-3 1-16,5 1 0 15,5 0 0-15,5 0 0 0,-3 2 0 16,-2 0 1-16,-5 0-2 15,-4 0 1-15,-4 0-2 16,-5 0 1-16,-5 0-1 16,-3 0-1-16,-3 0 3 15,0 0-1-15,0 0 2 16,0 0-1-16,0 0 2 16,0 0-1-16,0 0 0 15,0 0 1-15,0 0-2 16,0 0 0-16,0 0-1 15,0 0 2-15,0 0-1 16,0 0 0-16,0 0 2 16,0 0-2-16,0 0 1 0,0 0-1 15,0 0 0-15,0 0-3 16,0 0 2-16,0 0 1 16,0 0 0-16,0 0 1 15,0 0-1-15,0 0 3 16,0 0-3-16,0 0 0 15,0 0 0-15,0 0 1 16,0 0-1-16,0 0 0 16,0 0 1-16,0 0-2 15,0 0 2-15,0 0-1 16,0 0 0-16,0 0 0 16,0 0-1-16,0 0 1 15,0 0 0-15,0 0 3 16,-3 2-6-16,-1 0 2 15,2 3 1-15,2-2-3 0,0-1 0 16,-2 0 2-16,2-2-1 16,0 0 1-16,0 0-1 15,0 0 2-15,0 0-1 16,0 2 0-16,0-2 1 16,0 0 0-16,0 0 0 15,0 0 0-15,-2 0 0 16,2 0-4-16,0 0 2 15,0 0-5-15,-3 0 2 16,3 0-2-16,-2 0 4 0,2 0-5 16,0 2-16-1,-4 4-25-15,-3 4-94 0,-11-5-88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2-03T16:46:58.1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32 10529 235 0,'0'0'61'0,"0"0"-13"15,0 0-40-15,0 0 2 16,0 0 6-16,0 0 3 0,0 0-3 15,0-7-12-15,0 7 1 16,0 0 12-16,0 0 13 16,0 0 12-16,0 0 0 15,0 0-13-15,0 0-16 16,0 0-8-16,0 0-2 16,0 0 4-16,0 0 1 15,0 0 1-15,0 0-9 16,0 0 0-16,0 0 0 15,0 0 0-15,0 0 0 0,0 0 0 16,0 0 0 0,0 0 4-16,0 0-1 0,0 0-3 15,0-3 0-15,4-3-2 16,5-4 2-16,3-5 2 16,-4-2-2-16,-1-5 0 15,-3-2 0-15,1-4 10 16,-3-4-9-16,1 2 2 15,-3 2-2-15,0 2 6 16,0-4 1-16,0 0-3 16,-14-1 12-16,-7 0-15 15,0-8 4-15,1-1-3 16,-3-12-3-16,8-4 9 16,-1-4-3-16,5-1-4 15,5 6-2-15,-4 4 2 16,3 3 1-16,3 4-3 15,2 1 2-15,2-3-1 0,0-1-1 16,0-1-1-16,0-5 1 16,2 0-3-16,11-3 3 15,1 3-3-15,6 2 3 16,2 2-3-16,3 1 2 16,2 3 1-16,-5 8-1 15,-2 6 1-15,0 11-1 16,0 8 0-16,2 2 0 15,5 6-4-15,2 4 2 16,2 0-6-16,-4 12-2 16,-7 19-2-16,-11 6 2 15,-9 11 4-15,0 3 5 0,-9-8 1 16,-9-6 1-16,1-13 0 16,-2-5 0-16,1-7 1 15,-1 1 1-15,1-5 1 16,7-4-3-16,9-4 2 15,2 0 23-15,2 0-21 16,25-8-4-16,10-9-7 16,7 5 3-16,6-2 4 15,-1 11-2-15,-7 3-2 16,-8 6 3-16,-10 22-3 16,-13 13 0-16,-11 5 1 15,0 1 3-15,-15-3 0 16,-14-5 3-16,-2-11 6 0,0-8 3 15,-1-7 21-15,1-2-7 16,0-5-7-16,4-6 2 16,5 0 1-16,-1 0 7 15,4 0-12-15,0-2 3 16,4-2-18-16,4 0 1 16,2 2 1-16,5 2-3 15,1 0 0-15,1 0-1 16,0 0-9-16,-3 0 9 15,3 6-9-15,2 17-11 16,0 14-64-16,0 4-45 16,7-3-273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2-03T16:47:16.1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687 10389 326 0,'0'0'5'16,"0"0"13"-16,0 0 53 16,0 0-13-16,0 0-16 15,0 0-3-15,0 0-13 16,0 0-11-16,0-29 6 16,0 26 4-16,0 1 3 15,0 2-9-15,2-2-6 0,-2 0-7 16,0-9-1-16,0-10 33 15,0-13-24-15,0-12-10 16,-4-11-4-16,-5-8 3 16,0-12-1-16,2-5-2 15,-2-7 0-15,-7 1-5 16,-3 4-7-16,-12 2-20 16,-8 8 15-16,-3 7 11 15,0 9 6-15,6 2 0 16,10-2-2-16,10-2 0 15,14-13-1-15,2-4-3 16,10-4-3-16,19 9-1 0,7 16-5 16,-2 16 11-16,4 13-12 15,0 10-13 1,1 7 18-16,2 6 2 0,-5 4 0 16,-5 6 2-16,-11 34-32 15,-9 24 24-15,-11 20 7 16,0 10 8-16,0 2 1 15,-14-21 1-15,3-23 1 16,5-24-1-16,2-18 13 16,4-8 18-16,0-2 12 15,0 0-31-15,0 0-11 16,0 0-3-16,4 0-1 16,29-17-26-16,23-4 27 15,9-1 0-15,3 7-13 16,-5 15-11-16,-14 0-21 0,-9 11 39 15,-11 27 5-15,-11 19 1 16,-11 15 11-16,-7 7-8 16,0-2 4-16,-16-13-5 15,-8-16 2-15,-5-15 5 16,-12-10 36-16,-5 1 16 16,-14-1-31-16,-7-3-20 15,-5-3 2-15,-3-4 3 16,1-1-8-16,3-6 4 15,8-3-10-15,14-3 6 16,18 2-7-16,15 1-1 16,16 3 1-16,3 6-110 0,32 14-5 15,10 9 42 1,-3 11-187-16</inkml:trace>
  <inkml:trace contextRef="#ctx0" brushRef="#br0" timeOffset="1120.3">17969 11865 99 0,'0'0'0'0</inkml:trace>
  <inkml:trace contextRef="#ctx0" brushRef="#br0" timeOffset="8010.7">18135 14720 342 0,'0'0'0'0,"0"0"18"16,0 0 1-16,0 0-8 15,0 0-11-15,0 0-12 16,0 0-95-16,-8 0-145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2-03T16:49:46.6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896 10590 326 0,'0'0'25'0,"0"0"-24"0,0 0 47 16,0 0 27-16,0 0-4 16,0 0 8-16,0 0-5 15,20 7-5-15,-20-7-36 16,0 2-10-16,0-2-17 16,0 0-1-16,0 0 4 15,0 0-5-15,0 0 13 16,0 0 24-16,0-21 2 15,0-15-33-15,0-13-10 16,0-3 3-16,-7-10 1 16,-6-12-4-16,-5-14 1 15,-5-12-2-15,0-3 1 0,-2 7-3 16,-2 11 3 0,2 15 0-16,8 8 0 0,3 0 0 15,8 1-1-15,4-6 0 16,2-1-1-16,0 2-1 15,0 5-1-15,8 11 3 16,8 12-4-16,-3 10 4 16,6 10 1-16,0 4-5 15,4 3-7-15,3 6 1 16,-1 3-3-16,2 2 11 16,-3 0 0-16,-4 18-1 15,-2 14-1-15,-7 8 5 16,-11 4 0-16,0 2 1 15,-6-2-1-15,-21-4 1 16,-7-8 1-16,3-6 0 0,7-9 1 16,7-7-2-16,9-6 0 15,8-4-1-15,0 0-3 16,0 0-2-16,29-10-3 16,6-7 7-16,10 6-7 15,-7 8-5-15,-9 3-2 16,-4 10 5-16,-10 24 4 15,-3 1 5-15,-8 2 1 16,-4-5 0-16,0-9 1 16,0-5 2-16,-14-1 2 15,-19 2 23-15,-9 3-15 16,-12 0-6-16,-2 0-5 0,3-6 0 16,8-4 5-1,10-6-4-15,8-4 3 0,9-2-6 16,9 0 6-16,3 0-6 15,6 2-2-15,0 10-22 16,0 15-156-16,0 11 32 16,0 8-70-16</inkml:trace>
  <inkml:trace contextRef="#ctx0" brushRef="#br0" timeOffset="4897.57">17991 7636 142 0,'0'0'116'0,"0"0"-46"16,0 0-6-16,0 0-6 16,0 0-21-16,0 0-3 15,0 0-21-15,-14 0-12 0,12 0 3 16,0 0-3-16,-2 0-1 16,-1 0 0-16,-1-4 1 15,-1-6-1-15,2-2 0 16,-1-2 4-16,4 0 7 15,-3 4 9-15,3-1-3 16,0 6-3-16,0 1-12 16,-1 0 0-16,3 2 7 15,0 2-4-15,0 0 0 16,0 0-5-16,0 0-2 16,0 0 1-16,0 0 1 15,0 0-2-15,0 0 0 16,3 0 1-16,-1 0 0 15,4 7-2-15,1 4 3 16,2-1 0-16,0 2-1 0,2-2 2 16,0 2-1-1,1 2 0-15,-4 0 2 0,-4 2-1 16,1 3 0-16,-5 4 2 16,0-3 1-16,0 1-2 15,0-7 1-15,2-2-1 16,0-1-1-16,1-1 1 15,-3 3 10-15,0 2 1 16,0 3-8-16,0 0 12 16,0 3-6-16,0-7 7 15,0 0-17-15,0-1 4 16,-5 2-4-16,1-2 13 0,-3 8-6 16,-1-1-6-16,3-4 7 15,0-2 21-15,5-1-30 16,0-4 0-16,0 1 1 15,0 2-1-15,-2 1 0 16,-3 1 6-16,1-2-6 16,2 2 4-16,0 1-3 15,0 2 2-15,2-2-3 16,0 4 0-16,0-4 0 16,0 1 1-16,0 2-1 15,0 1 0-15,-3-1 1 16,-1 3 2-16,4-2-2 15,-4 0-1-15,1-1 2 0,1-2 2 16,-1 3-7-16,1-4 3 16,0 6 0-16,0-1 2 15,0 4 0-15,0-2-1 16,2-4 2-16,0 2-2 16,0 0 1-16,0 0-3 15,0-2 2-15,0 0-1 16,0-4 0-16,0-2 0 15,0 0 1-15,0 1 0 16,0-1 1-16,0 0 0 16,0 4 1-16,0 4 5 15,0 6-5-15,0 0-1 0,0 2 8 16,0-2 0-16,0-4-8 16,0-5-1-16,0-2 5 15,0-5-2-15,0-3-2 16,0-2 0-16,0 1-2 15,0 2 0-15,0 2 2 16,0 2-2-16,0 5 1 16,2-3 3-16,-2 6-2 15,0-3-1-15,0 1 0 16,0-6-1-16,2 2 0 16,2-1 0-16,-2 0 2 15,1 4-1-15,-3 0 4 16,0 4-3-16,0-1 16 0,0-2-14 15,2-2-4 1,1 0 0-16,1-1-1 0,0 0 1 16,1 1 0-16,1 0 1 15,-1-2-1-15,-1 0 5 16,-4 1-8-16,3-3 6 16,-3-3-2-16,0-4 0 15,2 4-1-15,-2-3 3 16,0 2-3-16,2-2-2 15,-2 0 2-15,3 3 5 16,-1-6-5-16,0 1-5 16,-2-2 5-16,0 1 5 0,2-3-5 15,-2 0 0 1,0 0-4-16,0 0 8 0,0 4-8 16,0 1 4-16,0 5 0 15,0 0 1-15,0 0-1 16,0-1 0-16,2-6 5 15,0 1-5-15,-2-1-5 16,2 1 5-16,-2-1 0 16,3 4 0-16,-1-2 3 15,0 3-2-15,0-1 1 16,1-2-4-16,-3 4 4 16,2 1-4-16,-2 4 5 15,3 8-4-15,-3 6 1 16,2 7-1-16,0-6 1 15,0 0 15-15,2-12-9 16,-2-7-6-16,1-5 0 16,-3 0 0-16,2-5 4 0,-2 0-3 15,0 0-1-15,0 0 12 16,0 0 7-16,0 2-6 16,0 3-3-16,0 0 0 15,0 4-10-15,0-2 14 16,0-3-14-16,0-2 3 15,0 0-2-15,0-2-1 16,0 0 1-16,0 5-1 16,0-2 1-16,0 6-1 15,0 0 3-15,0-1-2 0,0-4-1 16,0 1-1-16,0-5 1 16,0 0 0-16,0 0 0 15,0 0 1-15,0 0 4 16,0 0-2-16,0 0 0 15,0 0 2-15,0 0-1 16,0 0 4-16,0 0-7 16,0 0-1-16,0 0-21 15,0 1-111-15,-2 2-94 16</inkml:trace>
  <inkml:trace contextRef="#ctx0" brushRef="#br0" timeOffset="7342.16">11577 9861 18 0,'0'0'265'0,"0"0"-248"15,0 0-15-15,0 0 11 16,0 0 54-16,0 0-1 16,6-42-32-16,-6 42-28 15,0 0-2-15,0 0-4 16,0 0 0-16,0 0-3 15,4 0 2-15,9 0 1 16,5 0 1-16,4 0 22 16,7 0 0-16,5 6 17 15,4 1-32-15,-1 1-6 16,1-1-2-16,1 0 1 0,-2-5 2 16,1-2-3-16,0 0 8 15,-1 0 31-15,-5 0-22 16,-6 0-7-16,-1 0-8 15,-2 0-1-15,-3 9 0 16,2 4-1-16,2 1 2 16,1-2-2-16,2-2 1 15,4-5 0-15,0 2 2 16,0-6 8-16,1-1-4 16,-3 0-2-16,-3 0 4 15,3 0-5-15,0 5 0 16,-4 2 14-16,-1 2-9 15,-2 3-8-15,-3 0-1 0,0 1 4 16,6-1-3-16,2-5 1 16,6-3 2-16,5-4 1 15,2 0 10-15,-2 0-2 16,-2-4-3-16,-5-1-4 16,-7 3-6-16,3 2 1 15,-4 0 1-15,-4 0-2 16,4 9 0-16,-1 1 1 15,2-6-2-15,1 0 1 16,4-2 0-16,-2-2 1 16,4 0 1-16,0 0 0 15,2 0 5-15,1 0-2 0,-3 0-5 16,0 0 2 0,-2 6-1-16,6-2-2 0,0-4 4 15,0 0-3-15,1 0 1 16,2 0 2-16,-1-4 3 15,0-2-6-15,0 0 0 16,1 2-3-16,3-1 3 16,1-4 3-16,0 1-3 15,-4-1 2-15,0-2-1 16,-5 1 2-16,1-1-2 16,-3 6 1-16,-2-4 0 15,-2 6 2-15,0 1-3 16,2 0-1-16,4 0 0 0,5-4 0 15,7 0-1-15,3-2 1 16,2-4 0-16,0 4 5 16,-2-1-2-16,-4 4-3 15,-4 3 0-15,-4 2 0 16,-7 0 0-16,-4 0 0 16,-4 0 0-16,2 0 0 15,4 0 0-15,8 0-3 16,8 0 3-16,6-2 0 15,6-6 3-15,1 2-2 16,0 2 0-16,-2 1 1 16,-6 1-2-16,-3 0-1 15,-7 2-2-15,-7 0 3 16,-4 0 1-16,-2 0-1 0,1 0 1 16,5 0-2-16,8 0 1 15,0-3 0-15,7 1 0 16,-2 0 2-16,3 2-2 15,-1 0 0-15,-1 0 0 16,-5 0 1-16,-2 0-1 16,-5 0 0-16,-2 2 5 15,7 2-5-15,3-1-4 16,5-1 4-16,6-2 6 16,1 0-5-16,1 3-1 15,-6-1 0-15,-5 0-1 16,-7 0 1-16,-3 2 0 15,-6 0 3-15,0 0-3 0,2-2 0 16,-3 0 0 0,8-2 1-16,0 0-1 0,-1 0 0 15,0 0 3-15,-2 0-3 16,-4 0 0-16,-2 0 0 16,-3 0 0-16,0 0 1 15,1 0-1-15,4 0 0 16,2 0 0-16,6 0 3 15,3 0-3-15,6 0 1 16,3 0 2-16,0-2-3 16,2-3 0-16,-4 5 0 15,-5 0 0-15,-1 0 0 0,0 0 2 16,-1 0-4 0,-1 0 4-16,3 0-2 0,5-1 5 15,2-11-4-15,6 0 4 16,-1 1-4-16,-4 3 5 15,4 1-3-15,-7 3-2 16,-1-3 4-16,-4 1-4 16,-7 1 0-16,-6 0-1 15,-4 1 0-15,-5 1 1 16,-1-2-1-16,4 3 7 16,3-1-4-16,5 1-2 15,0-1 10-15,3 1-11 16,-3 2 1-16,-8 0-3 15,-7 0 3-15,-5 0-1 16,-7 0 2-16,0 0 1 0,-2 0 13 16,0 0 37-16,0 0-8 15,0 0-23-15,0 0-16 16,0 0 1-16,0 0 1 16,0 0-8-16,2 0-3 15,0 0-6-15,6 2-56 16,5 10-41-16,7-4 8 15,0-8-172-15</inkml:trace>
  <inkml:trace contextRef="#ctx0" brushRef="#br0" timeOffset="7914.84">18281 8847 443 0,'0'0'72'0,"0"0"-67"15,0 0 40-15,0 0 64 16,0 0 2-16,0 0-67 16,-9 2-17-16,9-2-18 15,0 0-4-15,0 0-5 16,-7 2-17-16,-6 7-152 16</inkml:trace>
  <inkml:trace contextRef="#ctx0" brushRef="#br0" timeOffset="8951.48">12458 16749 161 0,'0'0'37'0,"0"0"-37"16,0 0-1-16,0 0-7 0,0 0 7 16,0 0 0-16,0 0-11 15,-13 13-41-15,13-13-56 16</inkml:trace>
  <inkml:trace contextRef="#ctx0" brushRef="#br0" timeOffset="15213.5">11801 9705 156 0,'0'0'57'16,"0"0"13"-16,0 0-38 16,0 0-13-16,0 0 16 15,0 0-1-15,0 0 2 16,2-37-8-16,-2 30-3 16,0-3-8-16,0-2 0 15,2 0-15-15,9-2 15 16,1 2 10-16,5 0-11 15,6 1-16-15,12-6 1 16,12 0-1-16,8 0 0 16,9-4 1-16,2 0 2 15,3-4-3-15,0-4 0 16,-5-3 0-16,-3 1 16 0,-8 7 26 16,-5 6-30-16,-11 6-12 15,-6 5 0-15,1-2 1 16,1 1-1-16,5-1 0 15,2-6 0-15,7-2 0 16,4 0 5-16,7-3-5 16,0 4 2-16,0 2-2 15,-3 6 0-15,-3 6 0 16,-5 2 0-16,-3 0-2 16,-6 0 2-16,5 0 0 15,-1-4 2-15,5-7-2 16,7-1 1-16,1-2 1 0,1 1-2 15,-3 5-1-15,-3 4-2 16,-10 4 3-16,-3 0 0 16,-3 0 2-16,-3 0-2 15,0 0 0-15,2 0 1 16,6-9-2-16,3-3 4 16,7-5-1-16,7-3-2 15,3-1 0-15,-1 1 0 16,-2 5 1-16,-8 1 1 15,-4 3-3-15,-9 1 1 16,2 0 0-16,-6-2 0 16,0-2 1-16,0-6 0 15,0 0-1-15,3-1 4 16,-1-2-2-16,-2 2-1 0,0 6 0 16,-1 3 2-16,-6 2-3 15,3 1-2-15,2-3 2 16,0 1 2-16,2-3-2 15,5 0 1-15,1-2-2 16,8-1 2-16,4-1-1 16,0 0 0-16,-2 6 2 15,-4-2-2-15,-4 7 0 16,-3-4 0-16,-3 3 0 16,-4 0 0-16,-4 0-1 15,0 2-1-15,-1-8 2 0,2 0 2 16,7-6-1-16,4 0-1 15,7 2 4-15,1-4-8 16,2 2 4-16,0-1 0 16,-5 4 0-16,1 2 0 15,-8 1 0-15,1-2 0 16,-1 2 0-16,1-4 1 16,5-1-1-16,1-4 0 15,2 2 1-15,1 0 1 16,-1 0 0-16,1 1 0 15,-5 7 1-15,-3 1-5 16,2 0 4-16,-6 2-1 16,-4 0-1-16,3-2 0 15,-3 0 1-15,-5 0 0 16,2 0-1-16,-1 2 3 0,-2 0-3 16,3-2 0-16,1-2 0 15,2 2 2-15,2-4-1 16,3 2-1-16,-1-1 0 15,5 0 0-15,-1-1 3 16,2 1-3-16,-6 1 1 16,-1 5-1-16,-6-1 0 15,-4 0 2-15,1-1-2 16,1-1 16-16,3-2 14 16,7-2-11-16,3-2-5 15,8 0-9-15,-1 0-5 16,1 0 0-16,2 4 1 0,-2 3 1 15,-3 2-2-15,-7 1-2 16,-3 0 2-16,5-2 0 16,4-2 2-16,7-4-2 15,8-4 0-15,0-1 0 16,0 4 0-16,-4 2 1 16,-13 5-1-16,-7 3-1 15,-12 3 1-15,-5 2 1 16,-4-1-1-16,-1 1 0 15,2-3 0-15,9-5 0 16,8-5 4-16,4 0-1 16,5-1-2-16,-5 1-1 15,1 1 0-15,-1 2 0 0,1 0 0 16,-3 3 1 0,3-1-1-16,-3-2 0 0,-2-1 3 15,-2 3-3-15,2-4 0 16,-1 2 0-16,1-2 0 15,2 2-2-15,-2 0 2 16,4 0 0-16,6-2 1 16,1-2-1-16,5-2 1 15,-1 0-1-15,-2 1 0 16,-1-3 1-16,-6 5-1 16,-6 1 0-16,0 4 0 15,-2-2 0-15,2 2 0 0,7-2 2 16,4-1-4-1,-1 2 0-15,4-3 2 0,-1-3 0 16,3 1 0-16,0 2 0 16,0-1 0-16,-6 0 0 15,-1 5 2-15,-2-2-2 16,2 3-2-16,4-4 2 16,3 1 0-16,-3-2 1 15,0 0-1-15,3-2 0 16,2 0 1-16,0 0 3 15,-3 4-4-15,-5 3 0 16,-13 4 1-16,-8 1 0 16,-5 2-1-16,-4-1 0 15,2 0-1-15,7-1 1 16,7-2 1-16,6-6-1 0,7-2 2 16,2-5-2-16,-1-1 1 15,0 3 5-15,-6 1-3 16,-6 3-3-16,-9 8 0 15,-2-2 2-15,-3 0-1 16,5-2-1-16,4-3 0 16,6-6 2-16,13-4 3 15,8-2 2-15,9-2 2 16,-2 4-5-16,-5 2-1 16,-7 6-3-16,-10 2 1 15,-7 4-1-15,-7 2 0 16,-7 2 0-16,3 2 0 0,-3 0-2 15,1-3 2-15,1 2 0 16,-3-1 1-16,-2-1-1 16,-3 2 5-16,-3 3-4 15,-4 0-1-15,0 0 1 16,0 0 1-16,0 0-2 16,0 0 0-16,0 0-7 15,6 0 7-15,0 0-3 16,7 0 3-16,14 0 0 15,6 0 1-15,8-4-1 16,-1 0 1-16,-5 1-1 16,-10 3 3-16,-12 0-3 15,-6 0-4-15,-7 0 4 0,0 0 0 16,-3 0 0 0,-14 5 4-16,3 2-3 0,5-2 0 15,7 1-1-15,2-3 0 16,0 4 0-16,0 3-1 15,0-2-3-15,0-1 4 16,7-2 0-16,-1 1 0 16,-3-3-1-16,-1 2 0 15,1 2 1-15,-3-4 1 16,2 3-1-16,-2 2 1 16,2 0-2-16,2 6 0 15,3 0 0-15,-3 2 1 0,4-2 0 16,-2 1 0-1,-4-2 0-15,0 0-1 0,0 4 2 16,-2-1-1-16,5 7 0 16,-5-2 1-16,2 3 0 15,-2 3-2-15,0-3 0 16,2 2 1-16,-2 2 2 16,0 2-2-16,0 5-1 15,-6-3 1-15,-9 3 5 16,-2 3-5-16,4-1 2 15,4-3-2-15,2-5 0 16,5-6 0-16,-2-3-2 16,0-2 2-16,1-1-2 15,-1 4 2-15,1-1 0 16,-1 4 2-16,2 3 0 0,-5-2-2 16,-2 3 0-16,-2-2 0 15,-2 0 1-15,2-3 1 16,3-4-2-16,2-1 0 15,4 3-2-15,-2-2 4 16,-1-1-1-16,3 0-1 16,2 0 0-16,-2 1 0 15,2-1 0-15,0 1-1 16,0-5 1-16,0 1 0 16,0-1 1-16,0-2-1 15,0-2 0-15,2 0 1 16,2 0 3-16,3 2-4 0,-3 2 1 15,-2 0-1 1,3 5 0-16,-5 4 2 0,0 2-2 16,0-2 1-16,0 1 5 15,2 1-4-15,1-6-2 16,1-2 1-16,3-6 0 16,-3 0-1-16,0-2 0 15,3 3 0-15,-2 3 0 16,-1 3 0-16,-1 4 1 15,-3 4 1-15,0 0-1 16,0 0 0-16,0 0 0 16,0-6-1-16,0-2 1 15,0-4 2-15,0-1-3 0,0-2 0 16,0 1-1 0,0 0 2-16,0 0-1 0,0-1 0 15,0 0 1-15,0 0-1 16,0 2 2-16,4 3-2 15,2 2-2-15,1 1-1 16,-2-5 6-16,-1 0-6 16,-1 0 4-16,-3 0-1 15,2 2 1-15,-2 2 2 16,0 1-5-16,0-4 6 16,0-1-6-16,0-2 2 15,0 2 0-15,0 4 1 0,0 2 0 16,0 4 1-16,0-2-1 15,0 4 0-15,0-2-1 16,0 2 0-16,0 1 1 16,0-3 1-16,0 1-2 15,0 1 0-15,0-3 0 16,0 0 0-16,0 0 3 16,0 1-3-16,0-1 0 15,0 0 1-15,0 2 7 16,0-2-7-16,0 0 0 15,0-4 3-15,0-1-3 16,0-3 2-16,0 1-2 16,0-3-1-16,0 1 0 15,0 1 0-15,4-1 1 16,-2 0 2-16,0-4-4 0,1 0 1 16,-3 0 0-16,0-1 3 15,0 2 0-15,4 3-6 16,0 0 3-16,4 2-1 15,0 0 1-15,1 0 0 16,1-2 4-16,-4-2-9 16,0 0 7-16,-3-1-3 15,-1 3 2-15,-2 6-1 16,0 8 4-16,0 2-1 16,-5-1 3-16,-5 0-5 0,2-5-1 15,2-6 1 1,4-2-1-16,-1 0 0 0,1 2-1 15,-2 2 1-15,0 0 0 16,-4-2 1-16,2-1 1 16,-3 2-1-16,0 1 0 15,2-1-1-15,1 0 0 16,3-1 0-16,3-6-2 16,0-3 1-16,0-7-1 15,0-2-1-15,0 0 3 16,0 0 4-16,0 0-4 15,0 0 0-15,0 1 0 16,0 5 0-16,0 1 0 16,0 3-1-16,0 1 0 15,0-4 1-15,0-2 2 0,0-1-2 16,0 1 0 0,0 0 0-16,0 4 0 0,0-4 0 15,0 2 1-15,0-6-1 16,0 2 0-16,0-3 0 15,0 0 1-15,0 0 0 16,0 2-1-16,0 2 3 16,-6 4 0-16,-1-1 0 15,-2 4-2-15,-2-5-1 16,0 0 1-16,-3 2 0 16,-5-2 5-16,-8 3-6 15,-12 2 0-15,-13 1 0 0,-15 4 1 16,-11-4-1-16,-5-5 3 15,0-5-3-15,10-2 0 16,11 0 0-16,10-5 1 16,12-7 0-16,7 4-1 15,4-1 0-15,6 8 0 16,-1 1-1-16,-2 0 0 16,-1 0 0-16,-2 0 0 15,4 8 1-15,5-2-1 16,2-2 1-16,4-4 0 15,2 0 1-15,-2 0 0 16,1 0 1-16,-6 0-2 16,0 0 0-16,-8 0 0 15,-4 0-1-15,-5 0-1 16,-2 3 2-16,0 6 0 0,5-4 0 16,4-2 1-1,2-1 0-15,7-2-1 0,2 0 4 16,0 0-3-16,-1 0-1 15,-2 0 0-15,-3 0 0 16,-8 0-1-16,-5 0-1 16,-3 10 2-16,-3 0 0 15,5-2 1-15,5 0-2 16,8-5 3-16,7 0-1 16,3-3-1-16,1 0 0 15,-1 0 3-15,-1 0 0 16,-1 0-1-16,-8 0 2 0,-2 0-4 15,-6 0 4-15,-5 0-4 16,-3 0-1-16,1 0 1 16,5 2 3-16,2 0-3 15,8-2 1-15,4 0-1 16,2 0 3-16,1 0-3 16,-5 0 2-16,-3 0 1 15,-5 0-3-15,-7 0-1 16,-2 0-1-16,0-4 1 15,-1-2 1-15,6 0 0 16,1 3 0-16,5-4-1 16,5 1 1-16,-3-1 0 15,3 4 0-15,-1 3 1 0,-4-4-2 16,-2 2 2-16,-2-3-2 16,-4 0 1-16,0-2 0 15,-8 7 0-15,-6-3 0 16,-7 3 0-16,-7 0-4 15,-1 0 2-15,3 6 0 16,5 0 2-16,11-6 0 16,9 0 2-16,11 0 0 15,8 0-2-15,1-2 1 16,5-5-1-16,-3 2 0 16,-2 3 0-16,-2 2-1 15,-2 0-23-15,3 0-30 16,4 12-3-16,7 9-100 15,2 0-64-15</inkml:trace>
  <inkml:trace contextRef="#ctx0" brushRef="#br0" timeOffset="19701.36">14899 16749 279 0,'0'0'13'0,"0"0"-9"15,0 0-2-15,0 0-2 16,0 0 0-16,0 0 2 16,0 0 0-16,-11 4 5 15,20-4-7-15,-4 0-5 0,-5 0-77 16</inkml:trace>
  <inkml:trace contextRef="#ctx0" brushRef="#br0" timeOffset="23989.22">20689 6571 370 0,'0'0'56'0,"0"0"-35"15,0 0 19-15,0 0-27 16,0 0-13-16,0 0 0 16,0 0 3-16,-79-2 1 0,75 2 15 15,2 0 1 1,2 0 20-16,0 0 23 0,0-4 2 15,0 2-10-15,0 0-36 16,0-6-14-16,27 0-3 16,17-8-2-16,23-6-2 15,11 1 0-15,5 2 2 16,-2 1-3-16,-4 1-1 16,-15 1-7-16,-6 3-1 15,-12 2 7-15,-4 0 2 16,-1-2 3-16,-4 3 0 15,-2-3 0-15,3-4 0 16,2 1 0-16,0-4 0 16,-4 3 0-16,-3 6 1 15,-9 1-1-15,0 6 0 0,-4 0-2 16,-1-2 0-16,6 0 1 16,2-2 1-16,6-4 1 15,2 1-1-15,10-6 2 16,1 2-2-16,-2 1 1 15,-1 2-1-15,-8 5 0 16,-4-1 0-16,-4 2 0 16,-6-2 0-16,-2 0 1 15,-5-1 0-15,5 0-1 16,4-3 0-16,4 0 0 16,2-2 0-16,2 0 2 15,4 0-2-15,-2 1 0 0,0 4-1 16,-6 0 1-16,0 4 0 15,0-5-1-15,-6-1 1 16,8-1 0-16,2-2 1 16,4 0 3-16,3-1-4 15,2 3 0-15,2-2-4 16,0 2 4-16,5-1-1 16,-1-1 1-16,-1 4 0 15,-1-4 1-15,-2 0-1 16,1 1 1-16,1-4-1 15,0-1 10-15,3 0-9 16,-5 1-1-16,-2 6 3 16,-7 0-2-16,-3 6-1 0,-1 1 0 15,0-2 0 1,0 2-3-16,2-1 3 0,2 0 0 16,-2-4 0-16,2 0 3 15,1-3-2-15,3-2 1 16,-4 3-1-16,0 4 0 15,-6-2-1-15,-7 4-1 16,0 1 1-16,0 0 0 16,0 1 0-16,1-1 0 15,2 1 1-15,4-2-1 16,-2 2 0-16,2-4 0 16,2 1 0-16,-2 0 0 15,-3 2 0-15,-5 2 0 16,-3 0 0-16,-7 2-1 0,-3 0 1 15,-4 0 0-15,0 0 0 16,0 0 1-16,0 0-1 16,0 0 0-16,0 0 1 15,0 0 2-15,0 0-1 16,0 0-2-16,0 0-2 16,0 0-1-16,0 0-7 15,2 0-1-15,3 0 9 16,-5 2 2-16,4 2 0 15,-4 4 0-15,0-2 0 16,3 2 0-16,-1 2 0 16,0-2 0-16,1 3 0 15,-1-1 0-15,0 1 0 16,-2 6-1-16,2 1 1 0,0 1 0 16,0 2 0-16,-2-1 0 15,0-4 0-15,0-2 1 16,0-2-2-16,0 4 2 15,0 0-1-15,0 7 0 16,0 3 1-16,0-1-1 16,-2 3 0-16,-2-3 0 15,0-1 0-15,-1-5 0 16,3-3 1-16,2 0-1 16,-3 0 1-16,1 2-1 15,-5 3 0-15,-3 3 0 0,-4 1-1 16,3 6 2-1,-2 3 1-15,3 0-2 0,4 0 0 16,1-5 0-16,1 1 0 16,0-11 0-16,2-3 0 15,-1-1 0-15,3-3 0 16,-3 2 0-16,3 0-2 16,0 1 2-16,-4 5 2 15,2 3-2-15,-2 0 0 16,1 3 0-16,1 1 0 15,0-3 0-15,0-4 0 16,0-4 0-16,2-4 0 16,0 0 0-16,0 2 0 15,0 4 0-15,0 4 0 16,0 4 0-16,0 3 0 0,0-2 1 16,-2-3-1-16,-4 1 0 15,4-4 0-15,0 2 0 16,-2-2 0-16,-1 0 0 15,1 1 1-15,0 2-1 16,2 1 3-16,-1 1 0 16,3 1 1-16,0-3-4 15,-3 0 0-15,3-2 1 16,0-2 1-16,0-1-1 16,0-2 0-16,0-1 1 15,0 2 3-15,-2 1-4 16,0 3 3-16,0 0 8 0,0 1-5 15,0 7-6-15,-1-1 0 16,-1 3 2-16,2 2 3 16,-2-6-1-16,1 0-3 15,3-4 1-15,0-4-1 16,0 0-2-16,0 1 0 16,0-2 3-16,0 2 0 15,-3 0-1-15,1 2-2 16,2 1 0-16,0 2 0 15,0-4 1-15,0 2 1 16,0-4-2-16,0-2 0 16,0-4 0-16,8-3 1 15,-4-4-1-15,0 1 1 0,1 0-1 16,-1 4 0 0,2 4 0-16,4 3 1 0,-1 2-1 15,-3 6 0-15,2-4 0 16,0 3 0-16,-4 1 2 15,3-5-2-15,-3-4 0 16,-2-1 0-16,1-2 0 16,0 2 0-16,-1 4 0 15,-2 4 1-15,2-2-1 16,0 5 0-16,0 4 3 16,5 2-2-16,-1 2 1 15,8 3 3-15,-1-6-2 0,1 1-3 16,-1-3-1-16,-4-1 1 15,0-2 1-15,-4-1 0 16,-1-4-1-16,-2 0 0 16,0-2 1-16,-2-1-1 15,0-2 2-15,0 0-2 16,0 4 2-16,0 0-1 16,0 3-1-16,-6 3 2 15,-1-3-2-15,-2 3 0 16,2-1 1-16,3-3-1 15,2-2 0-15,-3-5 0 16,3-2 0-16,0 1 0 0,0-3 0 16,2 8 0-1,-5 4 0-15,0 4 0 16,-1 3 1-16,-1 0-1 0,3-4 0 16,-3-2 0-16,4-1 0 15,1-2 0-15,0 2 0 16,-2 1-1-16,-3 4 2 15,-1 0 0-15,-4 0-1 16,1 4 0-16,-3 2 0 16,6 0 0-16,-1-3 1 15,7-5-1-15,0-6 0 16,2-5 0-16,0-5 0 16,0-3 0-16,0-2 0 15,0-2 0-15,0-1 0 16,0 0 0-16,0 4 0 0,0 3 0 15,0 6 2-15,-3 2-2 16,0 1-2-16,3-3 2 16,-2-1 0-16,2-3 0 15,0-4 0-15,0-4 2 16,0 4-2-16,0 1 0 16,0 6 0-16,0 7-2 15,0 2 4-15,0 1-4 16,0-2 1-16,5-2 1 15,-2-5 1-15,1-7-1 16,-2-2 0-16,0-3 0 16,-2 1 0-16,0 6 0 15,0 0 0-15,0 4-1 0,0 0 0 16,0-2 1-16,0-3 0 16,0-5-1-16,0-2 0 15,0-4 0-15,0 0 1 16,0 0 0-16,0 0 3 15,0 0 2-15,-8 0 0 16,-6 2-2-16,-9 2-1 16,4 1-2-16,-2 2-2 15,4-2 2-15,1-5 2 16,-2 0-2-16,-4 0 1 16,-5 0-1-16,-6 0 1 15,-10 0 1-15,-5 0-2 16,-8 0-1-16,-7 0-1 15,-3 0 2-15,-2 0 2 0,6 0-2 16,1 0 2-16,7-7-6 16,4 7 8-16,5-2-4 15,7 2 0-15,5 0 0 16,4 0-1-16,4 0 1 16,2 0 1-16,0 0-1 15,3 0 0-15,-1 2-1 16,6 0 0-16,-3-2 1 15,-2 0 0-15,-4 0 0 16,-3 2 0-16,-2 1-1 16,-4 2 5-16,-3 4-6 15,-9 2 2-15,-6 3 0 16,-2 0 2-16,-5-2 1 0,4-5-3 16,8-2 0-16,5-5-1 15,7 0 1-15,1 0 2 16,2-12-2-16,-7-2 0 15,-7 2 1-15,-10 4-2 16,-12 3 1-16,-7 5 0 16,-6 0 0-16,2-3-1 15,6-1 0-15,6-4 1 16,3-3 0-16,5 2 0 16,5-2 0-16,4 6 0 15,4-3 1-15,5-3-1 16,0-1 2-16,2-3-2 0,4-2 1 15,3 1-1-15,2-1 0 16,-2 2 1-16,-4-1-3 16,-3 1 2-16,2 0 0 15,5 5 0-15,2 1 0 16,7 2 0-16,1 2 0 16,2 5 0-16,-4 0 0 15,3 0 0-15,3 0-2 16,5 0 2-16,5 0 0 15,7 17-94-15,7 3-96 16,36-6 3-16,24-10-236 16</inkml:trace>
  <inkml:trace contextRef="#ctx0" brushRef="#br0" timeOffset="27873.83">12871 9956 289 0,'0'0'67'0,"0"0"-51"16,0 0-9-16,0 0 8 15,0 0 7-15,0 0-4 16,0 0-2-16,153-88 14 15,-92 69 5-15,-1 2-18 16,-4 4 2-16,-5 5-16 0,-7 3-1 16,-4 0 1-16,-3 4-3 15,-6 1 3-15,-2 0-7 16,6 0 4-16,14 0 0 16,11 0 11-1,12-7 27-15,5 0-24 0,2 2-7 16,-8 3-6-16,-4 2-1 15,-3 0 0-15,-4 0 0 16,0 0 0-16,1 0 1 16,-3 0-1-16,0 2 0 15,-7 4 0-15,1-2 4 16,-4-2-4-16,4-2 0 16,2 0-2-16,2 0 4 15,3-14 2-15,4 2-3 0,0 1 2 16,-1 2 0-16,0 4-3 15,-4 1 0-15,-3 4 0 16,-3 0 0-16,-3 0 0 16,2 0-1-16,0-5 1 15,3 1 0-15,4-2 0 16,2 0 0-16,5 3 0 16,-1-2 0-16,3 3 1 15,5 0-1-15,-1 2 1 16,-2-4-1-16,-5 2 0 15,-3 2-2-15,-10-2 2 16,-9 2 0-16,-3 0 0 16,-2 0 0-16,3 0 7 15,10 0 12-15,6-3 1 0,2 3 0 16,6-5 6-16,1-2-22 16,1 2 0-1,-1 1-1-15,-3 2 0 0,-6 2 0 16,-9 0-3-16,-7 0-1 15,-7 0 1-15,3 0 0 16,-1 2 1-16,6-2-1 16,1 0 16-16,3 0-4 15,2 0-4-15,4 0 0 16,1 2-8-16,-4 5 4 16,2-2-4-16,-8 2 0 15,0 0 0-15,0-1 1 0,5-4-1 16,4-2 2-1,5 0-1-15,2 0-1 0,-2 0 1 16,-3 0 2-16,-6 0-3 16,-7 0-1-16,-4 6 1 15,-4 2 0-15,-3-2 1 16,-1 0-1-16,4-1-1 16,3-2 1-16,3 1 0 15,0-2 0-15,1 1 0 16,4-3 3-16,4 1-3 15,2-1 3-15,5 3 0 16,0-3-2-16,-2 0 0 16,6 0 0-16,3 0 1 15,-1 0-2-15,0 0 3 16,-2 0 0-16,-2 0-3 0,-5 0 0 16,0 0 0-16,3 1 0 15,2 2 0-15,0-2 0 16,4-1 0-16,-2 0 0 15,-3 0 0-15,-2 0 1 16,-1 0 3-16,-6 0-8 16,4 0 8-16,-3 0-7 15,-3 0 3-15,1 0 0 16,-3 0 0-16,-4 0 4 16,0 0-8-16,0 0 7 15,6 0-5-15,6 0 4 16,0 0 0-16,4 0-2 0,-7 0 0 15,-3 0 0-15,-6 0 0 16,-4 0 1-16,2 0-2 16,-3 0 2-16,3 0-2 15,4 0 2-15,5 0-1 16,1 0 0-16,3 0 2 16,-1 0-2-16,-4 0 0 15,-4 0 1-15,-2 0-3 16,-2 4 4-16,-1-2-2 15,1 3 0-15,1-5-1 16,0 2 1-16,-4-1 0 16,3-1 1-16,-3 2-1 0,2-2 0 15,3 4 0-15,-1-1 0 16,-2 2-1-16,-2 2 1 16,3 0 0-16,2 1-3 15,2-1 3-15,2-2 0 16,5 0 1-16,-2-3 0 15,-3 0-1-15,-2-2 0 16,-4 0 0-16,-5 0 0 16,-2 0 0-16,-2 0-3 15,-2 0 3-15,-6 0 0 16,-3 0-1-16,-5 1 1 16,0 1 0-16,3 0 0 15,1-2 0-15,5 0 0 0,3 0 0 16,1 0 0-1,0 3 1-15,1-1-2 0,2 0-1 16,4 1 2-16,0-1 0 16,-2 3 0-16,-2-1 0 15,0-2 0-15,-8-1-1 16,4-1 1-16,-1 0 0 16,-1 0 1-16,6 0-1 15,4 0 0-15,2 3-1 16,5 2 1-16,4 0 0 15,1 2 0-15,3-2 0 16,-1-1 0-16,-1-2 0 0,-1-2-4 16,-5 0 4-1,-3 0 1-15,-3 0-1 16,-6 0 0-16,-3 1 1 0,1 1-1 16,0 5-1-16,5-3 1 15,9 2 0-15,9-4 0 16,9-2 0-16,4 0 1 15,-6 0 0-15,-10 0 1 16,-8 0 0-16,-12 0-2 16,-7 0-3-16,-7 0 3 15,1 0 0-15,5 4 0 16,7 2 0-16,10 2 0 16,11-6 0-16,8 0 1 15,-2-2 2-15,2 3 2 16,-9 2-5-16,-5 4 0 0,-7 3 0 15,-7 3 0-15,0-1 0 16,1-4 0-16,4-3 0 16,6 0-1-16,6-3 1 15,3-2 0-15,-1-2 1 16,-5 2 0-16,-9 0-1 16,-4 2 0-16,-12 0 0 15,-3 0 0-15,2-1 0 16,-1 2 2-16,0-1 0 15,3-1 5-15,4-2 5 16,-1-1 14-16,4 0 9 16,-2 0-17-16,-3 0-8 0,-7 0-6 15,-3 0-2-15,-6 0-1 16,0 0 4 0,0 0 8-16,0 0 1 0,0 0 3 15,0 0-10-15,0 0-3 16,0 0-1-16,0 0 2 15,0 0 1-15,0 0-6 16,5-4-5-16,2-16-115 16,-7-10-222-16</inkml:trace>
  <inkml:trace contextRef="#ctx0" brushRef="#br0" timeOffset="31236.18">17483 14275 132 0,'0'0'94'0,"0"0"-72"16,0 0 19-16,0 0 38 15,0 0-18-15,0 0-15 16,0 0-2-16,-29-5 14 16,29 2-12-16,0 3-18 0,0 0-6 15,0 0-5-15,0 0-4 16,0 0 1-16,0 0-2 16,0 0-7-16,0 0 1 15,0 0-5-15,0 0 0 16,0 0-1-16,0 0 0 15,0 0-1-15,0 0 0 16,0 0-3-16,0 0 1 16,0 0 1-16,0 0 1 15,0 0 1-15,0 0-3 16,0 0 1-16,0 0 2 16,0 0 2-16,0 0 0 15,0 0 0-15,0 0 1 0,0 0 1 16,0 0-3-1,0 0-1-15,0-2 3 0,0-10 3 16,18-16 2-16,18-18 7 16,10-14 16-16,8-9-4 15,4-1-8-15,-2-1-5 16,2-1 3-16,0-6-17 16,0 5 7-16,-6 9-4 15,-6 15-3-15,-15 19 1 16,-14 16-1-16,-7 10-1 15,-10 4 1-15,0 0 0 16,0 0 0-16,0 0 1 16,0 0 3-16,0 0-4 15,0 0 2-15,0 0-2 0,0 0-2 16,0 0-1-16,0 0 3 16,0 0 3-16,0 0-3 15,0 0 2-15,0 0-6 16,0 9 0-16,0 4-48 15,6 9-16-15,7 6-33 16,3-8-73-16</inkml:trace>
  <inkml:trace contextRef="#ctx0" brushRef="#br0" timeOffset="35809.56">23435 10016 181 0,'0'0'13'0,"0"0"10"16,0 0 66-16,0 0-29 15,0 0-44-15,0 0-14 16,0 0 14-16,13-34 32 16,-4 28-4-16,-7 2-36 15,0 4-8-15,-2 0 1 16,0 0 6-16,0 0 12 15,0 0 0-15,0 0 2 16,0 0 6-16,0 0 3 16,0 0-18-16,0 0-6 0,3 0-6 15,3 0 1-15,1 0 0 16,4 0-1-16,0 0 0 16,3-2 0-16,-1 0 1 15,7-1 0-15,0 3 2 16,5 0 4-16,1 0-6 15,1 0 1-15,2 0-2 16,0 5 1-16,0-1 2 16,3-4-3-16,3 0 1 15,5 0 10-15,5 0 2 16,-3 0 7-16,-2 0-9 16,-4 0-3-16,-5-2-1 15,-7 2-7-15,-6 0 0 0,3 0 0 16,-2 0 0-16,6 0 0 15,4 0 0-15,2-2 5 16,2-3 1-16,1 2 1 16,-3-3 4-16,0 3-1 15,0 1-6-15,0 1-1 16,-4 1 5-16,0 0-8 16,-4 0 1-16,-1 0-1 15,0 0 0-15,7 0 2 16,7 0-2-16,6 0 3 15,8-9 1-15,-4 0 15 16,1 1-8-16,-5 2-6 16,-4 0-3-16,-5 4 1 0,-4-1-3 15,-6 2 0 1,2-1 0-16,1 0 4 0,3-2-3 16,5-2 0-16,6 0 7 15,0-2 0-15,-2 2 3 16,-5 3-4-16,-8 3-7 15,-6 0 1-15,-2 0 0 16,-2 0 0-16,-1 0-1 16,-4 0-1-16,4 0 1 15,-1 0 1-15,3 0 0 16,2 0-1-16,6 0 4 16,1 0-4-16,0 0 2 15,4 0-1-15,-8 0 0 16,0 0-1-16,-3 0 0 0,-7 0 0 15,2 0 0 1,-2 0 0-16,7 0 0 0,9 0 0 16,6 0 3-16,6 0-2 15,0 0-1-15,-1 0 2 16,0 0-1-16,-3 0 0 16,-3 0-1-16,-6 0-1 15,-1 0 1-15,-5 0 1 16,-2 0 1-16,2 0 0 15,0 0-2-15,5-1 1 16,8-2 2-16,3-1-3 16,4 4 1-16,-7 0-1 0,-4 0 0 15,-9 0 0-15,-9 0 1 16,-7 0-1 0,-4 0-1-16,0 0 1 0,0 0 5 15,0 0 0-15,4 0 4 16,-4-1 0-16,0 1-6 15,0 0 10-15,0 0 14 16,0 0 0-16,0 0 11 16,0 0 7-16,0 0-19 15,0 0-11-15,0 0-6 16,0 0 2-16,0 0-8 16,0 0 3-16,0 0-3 15,0 0-1-15,0 0-2 16,0 0 0-16,0 0 0 15,0 0 0-15,0 0 0 0,0-6 0 16,-10-4-1-16,-3-2 1 16,-1-5-8-16,3 5 3 15,1 0 4-15,2 2-2 16,4 4 2-16,0 0-1 16,-1 0 2-16,3-1 0 15,0-4 1-15,-2 1-1 16,1-4 0-16,-2 0 2 15,1 1 0-15,-1 1-2 16,3-5 0-16,0 1 0 0,2-2 0 16,0 2 0-1,0-2-2-15,0 4 1 0,0 0 1 16,0 0 2-16,0 0-2 16,0 0 1-16,0 0-1 15,0 0 0-15,0-2-1 16,0-2 0-16,2-3 1 15,3 2-3-15,-3 5 3 16,0 2 2-16,-2 7-2 16,0 1 0-16,0 0 0 15,0 3 2-15,0 1-2 16,0-3 0-16,2 2 0 16,0-3-4-16,-2-6-124 15,0-9-187-15</inkml:trace>
  <inkml:trace contextRef="#ctx0" brushRef="#br0" timeOffset="38557.04">23754 5722 238 0,'0'0'0'15,"0"0"-1"-15,0 0-17 16,142-45 18-16,-111 29 6 16,5-4 12-16,-2-4-4 15,1-2 12-15,-3-5 36 16,-3 8 0-16,-3 0-17 16,2 5-18-16,5 4-8 15,4-1 2-15,12 1-19 16,9-5-2-16,16-3 8 15,8-4 8-15,5-4 7 16,-9 2 8-16,-15 4-15 16,-19 6-6-16,-15 2-6 0,-9 5-3 15,-7 1 0-15,3 1 0 16,-1-2-1-16,10-2 3 16,8-5-1-16,15-7-2 15,10-1 0-15,8 0 0 16,3 0 0-16,-1 9 0 15,-11 0-2-15,-10 7 2 16,-14 0 0-16,-8 0 0 16,-4-1 0-16,0-1 0 15,6-1 1-15,11-3-1 16,13-1 2-16,14 4-1 16,9 3-2-16,3 1 1 15,0 0-1-15,-9 1-1 0,-10-1 2 16,-13 1 0-1,-12 3 0-15,-15-2 2 0,-11 4-1 16,-3-4 4-16,-4 0 30 16,5-5-19-16,0 2-4 15,-1-4-4-15,0 4-1 16,0-1 9-16,1 6-9 16,-3 2-7-16,0-1 0 15,-2 4-2-15,0 0 2 16,0 0-3-16,0 0-4 15,0 0 7-15,0 0-2 16,0 0 2-16,0 0 0 0,8 0 0 16,2 0-3-1,1 0 3-15,3 0-1 0,-5 7-6 16,-7 11-1-16,-2 8 1 16,0 4 3-16,0 5 0 15,0 10 3-15,-4 3 2 16,-5 2 3-16,2-6-4 15,2-6 4-15,1-4 1 16,-1 1-2-16,-1 0 16 16,2 4-10-16,-3 3 0 15,0 2-5-15,0-3 0 16,-3 3-1-16,-2-1-2 16,3-1 0-16,-2 1 1 15,0-7-2-15,-2-7 1 16,2-2 1-16,-1 0 3 0,-1 2 3 15,4 3-1-15,-2 3-3 16,4-3 0-16,1-1-2 16,4-1-2-16,2-2 1 15,0 1 2-15,0 0 1 16,-3 0-4-16,-2-1 1 16,1 0 4-16,2-2-5 15,-5-1 0-15,5 6 0 16,-2-2 5-16,-2 6 0 15,4 1 4-15,0 2-3 16,0 2-2-16,2 3-4 16,0-6 2-16,0 4-2 0,0-6 0 15,0 0 2-15,0-5-2 16,0-6 1 0,0-4 1-16,0-1-1 0,0-2-1 15,6 1 3-15,2 5 2 16,-2 2-1-16,3 3-3 15,-2 2 9-15,0 0-7 16,-3 5 12-16,-2 1-8 16,-2 0-3-16,0-2-2 15,0-4-1-15,0-4 1 16,0-4 3-16,3-2 5 16,1 0 0-16,0 3-9 15,4 0 3-15,-6 1-2 0,0 0 0 16,-2-2 5-16,0 1 0 15,0 1-2-15,0 3-2 16,0 6-3-16,0 5 1 16,-4 2-1-16,-6 0 5 15,6-4-5-15,-1-3 4 16,5-7-2-16,0-1-1 16,0 0 6-16,0-6-6 15,0 3 6-15,0 0-6 16,0 5-1-16,0 1-1 15,0 4 1-15,0 1 4 16,3 0-4-16,5-5 1 16,2-2 6-16,-2-2-6 15,-1-2 3-15,2 2-1 0,-4 1-2 16,-3 3 3-16,-2 4-4 16,0 8 2-16,0 2 2 15,0 0-3-15,-5-1 0 16,5-6-1-16,0-3 2 15,0-2-5-15,0-4 3 16,7-6 0-16,-3-1 0 16,1-8-2-16,-3 4 4 15,-2 1-1-15,0 6-1 16,0 6 4-16,0 3-4 16,0 6 1-16,0-1 2 15,0 0 4-15,0-4 1 16,0-6-8-16,0-4 2 0,0-2-1 15,0-4-1-15,0 4 5 16,-7 1-1-16,-6 0 3 16,-5 5-3-16,2 1 1 15,1 1-5-15,6 2 0 16,0 2 0-16,2 0 1 16,5 0-1-16,0 0 0 15,-2-2 0-15,-2 0 0 16,0 4-1-16,-5 1 2 15,0 2-2-15,2 2 2 16,0 3-1-16,3-2 0 16,4 1-1-16,2-6 1 0,0 0 0 15,0-6-1-15,0-5 1 16,8-2-2-16,-1-3 2 16,-1-4-1-16,2 3 0 15,-6 1 2-15,0 5-1 16,0 4 0-16,0 4 0 15,3 4 0-15,-1 1 0 16,4-3 0-16,2-5-1 16,-1-7-7-16,-1-3-8 15,2-3 10-15,-4-5-1 16,-1-1-2-16,-3 1 9 16,0-6-2-16,-2 3-1 15,0 3-2-15,0 2 3 0,0 11 1 16,0 5 0-1,0 5 1-15,0 0-1 0,0-4 0 16,10-7-2-16,-2-6 1 16,1-5-10-16,-5-6-19 15,-2-2-7-15,-2-4-1 16,0 0 15-16,0 0 13 16,0-16-42-16,-13-28-446 15</inkml:trace>
  <inkml:trace contextRef="#ctx0" brushRef="#br0" timeOffset="43666.43">14426 9888 239 0,'0'0'68'0,"0"0"-44"15,0 0-13-15,0 0 49 16,0 0-15-16,0 0-25 15,0 0-9-15,54-73-7 16,-50 69-4-16,5 0 1 16,3-2 2-16,1-2-1 0,5 1 6 15,7-2 14-15,8-1 16 16,13 0-5-16,12 2-11 16,9 4-16-16,1 4-1 15,-4 0-5-15,-6 4 0 16,-9 8-1-16,2 1 0 15,1-6 1-15,1-1 1 16,5-2 1-16,6-2 2 16,8 1-3-16,-1-1 2 15,3 1-2-15,-5 6-1 16,-2 0 2-16,-7 0-5 16,-2-2 4-16,-9-2-1 15,-4-1 5-15,-8 1-5 0,-1 0-5 16,4-3 5-16,5-2 2 15,8 0 2-15,5 0-1 16,5 0-2-16,-3-2-1 16,2-1 3-16,-6 1-3 15,-4 2 0-15,-8 0 0 16,-9 0-1-16,-3 9 0 16,-1-2 1-16,2 2 1 15,10-2-1-15,13-2 2 16,8-3 3-16,5-2 0 15,2 0 2-15,-1 0-7 16,-5-14 3-16,-5 4 1 16,-4 0 0-16,-10 3-4 0,-13 6 1 15,-8 1 1-15,-12 0-2 16,3-2 0-16,7 0 0 16,8-5 3-16,11-5 28 15,7 0 0-15,4 1-2 16,-2 0-21-16,-3 6-2 15,-6 5-6-15,-5 0 2 16,0 0-1-16,-4 0-1 16,-2 0 0-16,1 0 0 15,-6 0 0-15,3 0 0 16,7 0 1-16,2 0 4 16,9 0 7-16,1 0 2 15,4 0-5-15,-4 0-7 16,0 0-2-16,-6 0 0 15,3 0 2-15,3 0 0 0,1 0 0 16,3 0-2-16,-6 0 1 16,-3 0 1-16,-1 0-2 15,0 0 0-15,3 0 6 16,-1 0-4-16,4 0-2 16,3 0 2-16,0 0-2 15,7 0 1-15,2-7-1 16,0 4 0-16,-2-4 2 15,-8 5-2-15,-6 2 0 16,-9 0 0-16,-6 0 0 16,0 0 0-16,0 0-2 0,3 0 2 15,3 0 0-15,4 0 3 16,-4 0-3-16,1 0 0 16,-5 0 0-16,0 0 0 15,-2 0 1-15,2 0-1 16,1 0 0-16,3 2 2 15,6-2-2-15,7 0 2 16,10 0 3-16,0-2 4 16,-2-2-5-16,-7 3-3 15,-6 1-1-15,-6 0-1 16,-3 0 1-16,-1 0 0 16,-4 1 0-16,-2 3 0 15,2-4 1-15,0 0-1 0,6 0 0 16,10 0 4-1,2 0-3-15,4 0 6 0,3 0-4 16,-1 0-2-16,1 0-1 16,-1 0-2-16,1 0 1 15,0 10 1-15,-4-1 2 16,4 0-2-16,0-4-2 16,-4-3 2-16,4-2 1 15,0 0-1-15,-3 0 0 16,-4 0 2-16,0 0-2 15,-7 0 0-15,-3 0 0 16,-3 0 0-16,-1 1 3 0,-1 4-3 16,6-1 0-1,0-3 1-15,4 2-3 0,1-2 4 16,1-1-1-16,-1 0-1 16,-6 0 0-16,-6 0 0 15,-6 4 0-15,-10-2-2 16,-3 0 1-16,-3 0 1 15,-3 1 1-15,6-3-1 16,5 0 1-16,6 0 1 16,10 0-2-16,0-5 1 15,-1 1 0-15,-3 3-1 16,-9 1 0-16,-3 0 0 16,-3 0 0-16,-1 0-2 15,1 0 0-15,-1 0 2 16,7 0 0-16,9 0 1 0,9 0 2 15,6 0-3-15,6 0 0 16,-1 0 0-16,-7 0 0 16,-4 0-1-16,-5 0 1 15,-6 0-1-15,-7 0 0 16,1 1 1-16,-4-1 0 16,1 0 1-16,1 0 0 15,4 0 0-15,4 0-1 16,4 0 0-16,2 0 0 15,3 0 0-15,-5 0 0 16,-2 0 0-16,-2 0 0 16,-4 0-1-16,3 0 1 0,1 0 1 15,2 0 3 1,5 0-4-16,-1 0 1 0,5 0-1 16,-3 0 0-16,-2 2-1 15,1 5-2-15,-3-3 6 16,-2-1-6-16,0 2 3 15,0-5 0-15,2 0 2 16,6 0 0-16,3 0-1 16,-3 0-1-16,-3 0 0 15,-3 0 0-15,-4 0 0 16,-1 0 0-16,-1 0 0 16,4 0 1-16,-4 0-3 15,-1 0 4-15,0 0-3 16,1-3 2-16,-2-1-2 15,-4 4 1-15,1 0 0 0,1 0-1 16,-6 0 1-16,-1 0 0 16,-6 0-1-16,-3 0 1 15,1 0 0-15,2 0 0 16,5 0 1-16,3 0-1 16,3 0 1-16,4 0-1 15,8-3 0-15,9-2 0 16,5-1-1-16,3 1 1 15,-3 1-1-15,-7 1 1 16,-5 3 0-16,-6 0 0 0,-2 0-1 16,4 0 1-16,0 0 1 15,9-1 0-15,1-2-1 16,6 1 0-16,4 1-4 16,0 1 4-16,-1-2 0 15,-4 2 2-15,-4 0 0 16,2 0-2-16,5 0 0 15,9 0 0-15,4 0-2 16,4 0 2-16,3 0 0 16,-5 0 0-16,-4-2 0 15,-6 2 1-15,-12 0-1 16,-4 0 0-16,-7 0 0 16,-3 0 0-16,-3 0 0 0,-1 0 0 15,3 0 0 1,2 0 1-16,11 0-1 0,8-5 5 15,8-2 13-15,1 0-9 16,-1 4-9-16,-5 3 2 16,-9 0-2-16,-8 0 0 15,-6 0 1-15,-8 0-1 16,0 0 0-16,-3 0 0 16,12 0 0-16,13 0 3 15,13 0-3-15,12 0-2 16,-1 0 2-16,-8 0 3 15,-11 0-3-15,-13 0 0 16,-12 0-1-16,-11 0 1 16,-7 0-2-16,0 0 2 0,2 1 0 15,3 1 2-15,7 0-2 16,3 0 2-16,6 3-1 16,1-4 4-16,-7 1-1 15,-5-2-4-15,-5 0 1 16,-7 2 0-16,0 0 1 15,0-2 4-15,0 3-5 16,0-3 6-16,0 0-5 16,0 0-2-16,0 0 0 15,0 4-13-15,-11 11-63 16,-22 5-60-16,-21-6-184 16</inkml:trace>
  <inkml:trace contextRef="#ctx0" brushRef="#br0" timeOffset="50902.95">25111 14084 489 0,'0'0'186'0,"0"0"-97"15,0 0-19-15,0 0 1 16,0 0-5-16,0 0 14 16,0 0-33-16,0 0-25 15,0 0-12-15,0 0-5 16,0 0-1-16,0 0 6 16,0 0 7-16,0 0-7 0,0 5 8 15,0 31-15-15,-11 24 8 16,-9 30-2-16,-3 17-2 15,4 5-3-15,2-8-4 16,11-6 0-16,4-11 0 16,2-13 4-16,0-8-4 15,2-4 0-15,18-10-2 16,7 0 2-16,2-5 0 16,5-13 1-16,3-4-4 15,3-17 3-15,3-8-3 16,-3-5-1-16,-2 0-4 15,-3-18 4-15,-4-9-5 16,-6 4-6-16,-7 5-9 0,-11-1-43 16,-7 3-67-1,0-6 8-15,-9-4-108 0,-16-3-131 16</inkml:trace>
  <inkml:trace contextRef="#ctx0" brushRef="#br0" timeOffset="51112.83">24681 14772 839 0,'0'0'20'16,"0"0"-20"-16,0 0 4 0,140-54-3 16,-95 40 15-1,-2 1-4-15,-1 4-8 0,2 1-1 16,3 6-3-16,2 2-7 15,-5 0-135-15,-2 14-135 16</inkml:trace>
  <inkml:trace contextRef="#ctx0" brushRef="#br0" timeOffset="51794.53">25935 14872 650 0,'0'0'73'16,"0"0"-52"-16,0 0-15 15,0 0 33-15,-115-57 19 16,84 39-42-16,-5 0-8 15,-2 5-2-15,-8 5 0 16,-4 8-5-16,3 0 11 16,5 0-1-16,9 18-1 15,12 13-7-15,10 1-3 16,11 6-1-16,3-2-2 16,28-4-1-16,11-15 4 0,7-3 0 15,-5-8 0-15,1-6 0 16,-9 0 1-16,-14-3-1 15,-6-14 4-15,-9-8-1 16,-7-8 6-16,0-2 0 16,0-5-5-16,-2 8 2 15,-10 10 5-15,6 9 20 16,-1 9-3-16,7 4 47 16,0 25-66-16,0 53-4 15,27 36-1-15,13 26 23 16,9 7-14-16,0-14-12 15,-4-8-1-15,-8-12 0 16,-12-11 0-16,-14-8 1 16,-11-8 0-16,0-11-2 0,-27-17 0 15,-8-14 0-15,-3-20 2 16,-1-12 0-16,-3-12 0 16,-2-18-1-16,-5-26-1 15,2-14-7-15,9-14 8 16,15-9-2-16,19-4 2 15,4 6-3-15,12 11 2 16,21 20 0-16,5 7-3 16,2 19 1-16,0 9-1 15,2 1 0-15,-2 1-121 16,7-3 1-16,1-7-102 0,-2-2-383 16</inkml:trace>
  <inkml:trace contextRef="#ctx0" brushRef="#br0" timeOffset="52603.39">26838 15561 468 0,'0'0'12'16,"0"0"80"-16,0 0-2 15,0 0 4-15,0 0-16 16,0 0-15-16,56 80 2 15,-56-80 43-15,0 0-40 16,0 0-22-16,0-21-21 16,0-20-6-16,0-22-16 15,-10-17 0-15,-11-10-1 0,-1-12 1 16,-3-23-3 0,-1-9 3-16,1-17-3 0,5-1-7 15,5 4-4-15,7 5 6 16,8 22 0-16,0 22-12 15,12 29 17-15,19 17 0 16,9 20-7-16,4 8 6 16,3 15-5-16,1 10-26 15,-8 0 12-15,-11 17 5 16,-5 16 4-16,-13 10 6 16,-7 3 3-16,-4-2 0 15,0 2 2-15,-8-8 1 16,-15-1 2-16,-4-5-3 15,-2-11 3-15,-4-1 3 16,2-8-3-16,8-4-1 0,10-6 3 16,13-2 2-1,0 0-7-15,27-5-7 0,27-19-7 16,10 6 0-16,1 9-18 16,-11 9 5-16,-15 20-16 15,-14 23 15-15,-16 7 26 16,-9 4 2-16,0-3 1 15,-34 0 17-15,-3-10 18 16,-8-10 9-16,-2-4-1 16,-2-6-13-16,-5-3-15 15,4-8 2-15,-2 2-9 16,5-6 3-16,7-2-11 0,7 0-1 16,12-4 0-16,11 0-1 15,10 0-5-15,0 0-62 16,29 0-75-16,31 4 72 15,27-4-9-15,13 0-165 16</inkml:trace>
  <inkml:trace contextRef="#ctx0" brushRef="#br0" timeOffset="52831.28">27628 14640 135 0,'0'0'843'0,"0"0"-834"0,0 0-9 15,0 0-12-15,0 0 10 16,0 0 2-16,60-30 0 16,-7 21 0-16,-6 9-4 15,-4 0-69-15,-14 0-92 16,-8 9-114-16</inkml:trace>
  <inkml:trace contextRef="#ctx0" brushRef="#br0" timeOffset="53041.18">27735 15113 878 0,'0'0'58'15,"0"0"-56"-15,0 0 5 16,0 0 54-16,0 0-8 16,123-105-36-16,-63 85-13 15,15-1-4-15,12-7-35 16,-6-2-160-16,-12-10-449 16</inkml:trace>
  <inkml:trace contextRef="#ctx0" brushRef="#br0" timeOffset="53760.18">28660 13805 607 0,'0'0'46'0,"0"0"1"0,0 0-18 16,0 0 60-16,0 0-7 16,0 0-43-16,-5 0-18 15,32-12-6-15,9-2 13 16,13 2-15-16,2 7-7 16,2 5-4-16,3 0-1 15,-9 5-1-15,-9 24 1 16,-11 15-2-16,-23 12 2 15,-4 6 2-15,-29 2 5 16,-16-10 7-16,-1-11-1 16,-1-13 10-16,5-13 14 0,4-6-16 15,9-9-7-15,9-2 1 16,9 0-5-16,6 0-7 16,5 0 0-16,0-18-2 15,20-2-2-15,20-1-13 16,9 8 5-16,3 11-3 15,-6 2-11-15,-3 10 8 16,-7 16 7-16,-3 10 6 16,-6-1 0-16,-12 0 1 15,-10-1 1-15,-5 1 0 16,-9-6-1-16,-23 3 2 16,-10-4 6-16,-7-3-3 0,-3-1 7 15,4-12 4-15,5-2-5 16,10-4-4-16,7-5-3 15,10 1-2-15,7-2-4 16,9 0-22-16,0 5-94 16,19-1-122-16,22-3-63 15</inkml:trace>
  <inkml:trace contextRef="#ctx0" brushRef="#br0" timeOffset="54062.32">28653 14584 752 0,'0'0'131'16,"0"0"-95"-16,0 0-14 15,0 0-5-15,0 0-7 16,116-22 46-16,-27 0-1 15,7-1-46-15,6 6 0 16,2-1-7-16,-4 2 3 16,-3-4 16-16,-7 1-15 15,-14 1-5-15,-16 6 1 16,-20 3-2-16,-20 4-8 0,-13 5-113 16,-7 0-92-16,-23 8-299 15</inkml:trace>
  <inkml:trace contextRef="#ctx0" brushRef="#br0" timeOffset="54730.49">28832 14911 869 0,'0'0'88'0,"0"0"-79"16,0 0-8-16,0 0 22 16,0 0 29-16,0 0-12 0,15 71 11 15,-15-16-13-15,0 9-18 16,0-10-13-16,0-5-1 16,0-21-2-16,0-6-4 15,0-6 2-15,0-2-3 16,14 4 1-16,13-4-4 15,4-2 2-15,2-3-4 16,5-9 2-16,-7 0-3 16,0 0 6-16,-4 0-2 15,-5-3 3-15,-2-6 0 16,-4 0 0-16,-3 1-1 16,-3-2 1-16,0-4-1 0,-1-7 1 15,5-2 0-15,-3-9 0 16,-3 1 1-16,0 4 0 15,-6 2 0-15,-2 5-1 16,0 6 5-16,0 2 11 16,0 4-4-16,0 3 16 15,0 5 5-15,0 0 2 16,0 0-10-16,0 0-5 16,0 0-14-16,0 35-6 15,0 34 1-15,0 23 0 16,0 16 9-16,2-2-8 15,9-12 1-15,-5-13-2 16,4-11-1-16,-6-8 1 0,-4-8-2 16,0-4 2-16,0-1-1 15,0-9 1-15,0-4-1 16,-6-12 1-16,-4-8-1 16,6-6 0-16,2-6-1 15,0-4-6-15,2 0-19 16,0 0-27-16,0 0-34 15,-5-8-114-15,-13-6-207 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2-03T17:09:55.4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47 8139 14 0,'0'0'181'16,"0"0"-90"-16,0 0-37 15,0 0 8-15,0 0 12 16,0 0-30-16,0 0 2 15,0 0-20-15,-36-40-15 0,32 34 14 16,2 0 0-16,0 4 3 16,2 2-2-16,-3 0-3 15,1 0-6-15,2 0 0 16,0 0-2-16,0-2-15 16,0 2 2-16,0 0-4 15,0 0 4-15,0 0-4 16,0 0 1-16,0 0-2 15,7 0-5-15,15 0 8 16,12 0 2-16,1 0-2 16,7 0-1-16,1-2 1 15,1-1 1-15,3-2-1 16,2-3 0-16,0 0 0 16,-1-4 0-16,-7 2 3 15,-3 2-3-15,-5 1 0 0,-6 2 0 16,-4 1 0-16,-1 1-4 15,2 3 9-15,5-1-5 16,8 1 2-16,0-4-2 16,3-2 0-16,1 3 1 15,-1-1-1-15,-3 3 0 16,-3 1 0-16,1 0 1 16,4 0-1-16,-4 0 0 15,3 0 0-15,-3 0 0 16,1 0 0-16,3 0 0 0,0 0 0 15,3 0-2-15,1-3 2 16,1 2 1-16,-1 1 0 16,-3 0-1-16,0 0-1 15,3 0 1-15,1 0 2 16,-2 0-2-16,3 0 0 16,-1 0-2-16,-5 0 1 15,1 0 1-15,0 0 0 16,-2 0 0-16,4 0 0 15,-2 1-2-15,3 2 4 16,-1-3-2-16,3 0 2 16,1 0-2-16,4 0 0 15,2 0 0-15,2 0 0 16,0 0-1-16,-7 5 1 16,-3 4 0-16,-4 1 0 0,1-3 1 15,-1 0-1-15,2-2 0 16,1-5-1-16,-1 0 1 15,1 0 1-15,-2 0-1 16,4 0 0-16,0-5 1 16,-1-2-1-16,1-2 0 15,-1 4 0-15,-1-4 0 16,-1 2-1-16,0 2 1 16,7-3 0-16,1 2 0 15,3 2 0-15,-2-2 0 16,1 6 1-16,-6-3-1 15,-5 3 0-15,-1 0 0 0,-7 0 0 16,5 0-2-16,2 0 2 16,2 0 0-16,6 0 0 15,4 0 0-15,2 0 0 16,4 0 0-16,-2 0 0 16,0 4 0-16,-6 1 0 15,0-1 0-15,-1-1 0 16,-2 0 1-16,-2-1-1 15,1-2 0-15,-3 0 0 16,1 0 0-16,-4 0 0 16,1 0 0-16,-2 2 0 15,-1-2 0-15,-2 0 0 16,-2 0 1-16,-1 0-1 0,1 0 0 16,3 0 0-1,5-2 0-15,3-5 0 0,5 4-1 16,0-4 0-16,4 2 1 15,0 1 0-15,2 1 1 16,-4 3-1-16,-2 0 1 16,-1 0-1-16,-9 0 0 15,2 0 0-15,1 0 0 16,1-5-1-16,6 0 1 16,-4 4 0-16,-3 1-2 15,1 0 2-15,-4 0 0 16,3 0 1-16,1 0-1 0,-1 0 0 15,1-4 1 1,3 0-1-16,-1 0 0 0,2 0 0 16,-4 4-1-1,-3 0 1-15,-6 0 1 0,-4 0-1 16,3 0 0-16,3 0 0 16,6 0 1-16,6 0-1 15,2 0 0-15,1 0 0 16,-2 0 0-16,-5 0 1 15,-5 0-1-15,-9 0 0 16,-4 0-1-16,-2 0 1 16,-6 0 0-16,4 0 0 15,4 0-1-15,2 0 1 16,9 0 0-16,2-2 2 16,2-5 3-16,0 6-2 0,-1 1-2 15,-1 0-1 1,0 0 1-16,-2 0-1 0,2 0 3 15,4 1-3-15,10 1 0 16,4 0-3-16,7-2 3 16,3 0 2-16,4 0-2 15,-1 3 0-15,-2 1 0 16,-1-2 1-16,-6 2-1 16,1-3 0-16,1 2 0 15,3-3-4-15,-1 1 4 16,-1-1 0-16,-3 0 1 15,-6 4-1-15,-6 1 0 16,-4-1 0-16,-3 0 2 0,-1-3 0 16,1-1-2-16,-6 0 1 15,3 3-1-15,-2-3 0 16,0 0-1-16,7 0 1 16,-2 0 0-16,1 0 0 15,-2 0 0-15,-2 0 0 16,-2 0 0-16,-5 0 0 15,-4 0 0-15,-4 0 0 16,-8 0 1-16,-5 0-2 16,-1 0 1-16,-7 0 0 15,1 1 2-15,-2-1 5 16,-3 0-3-16,0 0 3 0,0 0 2 16,0 0 24-16,0 0-4 15,0 0-11-15,0 0-10 16,0 0-6-16,0 0-2 15,0 0 0-15,0 0 3 16,0 0-3-16,0 0-3 16,0 0 1-16,0 0 2 15,0 0 0-15,0 0-3 16,6 0-74-16,1 0-112 16,6 0-55-16</inkml:trace>
  <inkml:trace contextRef="#ctx0" brushRef="#br0" timeOffset="2671.44">16689 8013 287 0,'0'0'28'0,"0"0"-5"16,0 0 9-16,0 0 11 16,0 0 30-16,0 0-20 0,0 0-25 15,-14 0-23-15,14 0-5 16,0 0 1-16,5 0-2 15,19-2 2-15,12-3-2 16,13-2 2-16,9 1 0 16,9-1 2-16,2 6-1 15,1 1-2-15,1 0 1 16,-2 0-1-16,7 0 0 16,-1 0 1-16,4-2 1 15,1-4 1-15,-2-2 0 16,-2-3 3-16,4 0-4 15,0-4 14-15,5 1 5 0,0 4 0 16,-5 6-11-16,-4 4-9 16,-7 0 4-16,0 0-4 15,-1 0-1-15,11 0 0 16,4 0 0-16,2 3 1 16,1-2-1-16,-4-1 0 15,-3 0-1-15,-4 0 1 16,-6 0 1-16,-4 0 0 15,-6 5-1-15,-7-2 0 16,-2 2 0-16,-4 1 0 16,-1-2 0-16,-1 0 0 15,3 0-1-15,0-3 2 16,2 4 0-16,-2-1-1 16,-5 1 0-16,-2 2 0 15,-1 1 0-15,-4-3 0 0,3 2 2 16,6-2-2-16,12-2 0 15,4-2 0-15,12-1 0 16,1 0 0-16,8 0 0 16,1 0 0-16,5 0 1 15,-2 0 0-15,-5 3-1 16,-9 1 0-16,-6-1-2 16,-5 3 2-16,-2-5 0 15,-2-1 0-15,-2 0 0 16,2 0 1-16,-4 0-1 15,4 0 0-15,0-7 1 16,0 0-1-16,-4 3 0 0,-6 0 1 16,-4 0-1-1,-4 0 1-15,-2 1-1 0,-5 0 0 16,0 1-2-16,0 2 4 16,1-2-1-16,3 2-1 15,3 0 0-15,5 0 0 16,3 0 2-16,1 0-2 15,3 0-2-15,-4 0 2 16,-1 0-1-16,-5 0 0 16,-5 0 2-16,1 0-2 15,-1 0 2-15,-1 0-1 16,4 0 0-16,-4 0 0 16,1 0 0-16,-6 0 1 0,-4-2 1 15,-8 2 1 1,-7-3-3-16,-8 3 1 0,0 0 1 15,-2 0 1-15,0 0 5 16,0 0 9-16,0 0-12 16,0 0 1-16,0 0 2 15,0 0 10-15,0 0-1 16,0 0-4-16,0 0-5 16,0 0-3-16,0 0 0 15,0 0 1-15,0 0-6 16,-2 0-5-16,-12 0-76 15,-5 0-144-15</inkml:trace>
  <inkml:trace contextRef="#ctx0" brushRef="#br0" timeOffset="3818.53">22293 7867 163 0,'0'0'79'0,"0"0"24"16,0 0-26-16,0 0 30 16,0 0-18-16,0 0-37 15,0 0-14-15,18-9-17 16,9-7-6-16,2-2-10 15,0-6-1-15,2-2 0 16,3-6 2-16,1-7-4 16,-4-8 9-16,0-1-3 15,-6-3-6-15,-4-3-2 16,-6-2 1-16,-5-2 3 16,0-3-8-16,1 3 8 0,1 0-4 15,-4 7 0-15,5 3 0 16,1 1-3-16,1 5 3 15,3 0 0-15,2 4-3 16,-2 1-17-16,2 4-4 16,-4 1 4-16,-7 5 10 15,0 1 9-15,-7 3 1 16,-2 0 0-16,0 4-3 16,0 4 3-16,0 1-5 15,-7 6 5-15,-4 0-2 16,-2 4 2-16,-3 4-1 15,-6 0 1-15,-7 10-3 16,-10 26-1-16,-5 13 2 0,5 6-1 16,10 6 3-16,10 1-2 15,15 4 1-15,2 2 1 16,2 3 3-16,0-5-3 16,0 0 5-16,0-4 0 15,0-6 9-15,0-4 4 16,0-4-1-16,0-1-10 15,4-10 1-15,0-2-7 16,1-9 2-16,-3-6-3 16,2 1 0-16,2-4 0 15,-2 1 2-15,0-2-2 16,3-2 0-16,-5-4 0 16,2-2 1-16,4-2-1 15,-4 0 1-15,7 0-1 0,-1-1 4 16,2-4 2-16,-3 1-1 15,-1 0-5-15,2-2 2 16,-1 0 0-16,1 0 2 16,2 0-2-16,-3 0-2 15,-1 0 3-15,-2 0 0 16,-2 0-2-16,0 0-1 16,-1 0 0-16,-3 0 1 15,0 0 2-15,0 0 0 16,0 0-1-16,0 0 5 0,0 0-3 15,0 0-4 1,0 0-5-16,0-10-160 0</inkml:trace>
  <inkml:trace contextRef="#ctx0" brushRef="#br0" timeOffset="10259.84">5871 12876 211 0,'0'0'98'0,"0"0"-37"15,0 0-34 1,0 0 29-16,0 0-22 0,0 0-16 16,0 0-5-16,0 0-4 15,-32-4 4-15,32 4-1 16,0 0-2-16,0 0 8 16,0 0 29-16,0 0-8 15,-4 0 3-15,0 0-4 16,-5 0-21-16,-3 0-17 15,2 0-1-15,1 0 1 16,-3 0 0-16,4 0 1 16,-5 0 1-16,-1 0 5 15,3-8-4-15,-3-1 0 16,5 1 13-16,3 4-12 0,0 0 7 16,1 4-3-16,2 0-5 15,1 0 7-15,0 0-7 16,2 0-2-16,0 0 0 15,0 0-1-15,0 0-2 16,0 0-10-16,2 3-4 16,18 13 13-16,5 5 3 15,2-3-2-15,6 1 2 16,1-1 0-16,3-2 0 16,4-2 0-16,1 0 0 15,-2-2 2-15,-5-2-2 16,-8-1-1-16,-9-1 0 15,-7-1 2-15,-1-2-2 0,-10-5 2 16,2 0-1-16,-2 3 4 16,0-3 2-16,0 0 2 15,0 0-6-15,0 0 6 16,0 0-7-16,0 0-2 16,2 0-156-16,11 0-359 15</inkml:trace>
  <inkml:trace contextRef="#ctx0" brushRef="#br0" timeOffset="11253.62">9288 13000 308 0,'0'0'99'16,"0"0"-58"-16,0 0-13 15,0 0 15-15,0 0-7 16,0 0-6-16,-4-4-29 16,4-2-1-16,13-6 0 15,16-7 6-15,7-3 6 0,2 1 4 16,4-2-12 0,0-1 0-16,1 5-1 0,-3-3-3 15,-5 1 0-15,-3 5 4 16,-12 4-4-16,-7 5-1 15,-8 5 1-15,-3 2 1 16,-2 0 5-16,0 0 6 16,0 0 5-16,0 0 8 15,0 0-25-15,0 0-1 16,0 0-14-16,0 2-78 16,0 1-110-16</inkml:trace>
  <inkml:trace contextRef="#ctx0" brushRef="#br0" timeOffset="11950.84">7583 16120 61 0,'0'0'62'0,"0"0"21"15,0 0 15-15,0 0-38 16,0 0-17-16,0 0-36 16,-2-76-7-16,11 66-4 15,2-2-4-15,-6 3-35 0,1 4 20 16,-1-5 13 0,-1 2 2-16,0-2 3 0,1-2 3 15,0-1-4-15,1 3 5 16,-4-3 1-16,5-1 0 15,-5 5-2-15,0-1-19 16,-2 2-82-16,0-2-15 16</inkml:trace>
  <inkml:trace contextRef="#ctx0" brushRef="#br0" timeOffset="12382.17">7654 15859 20 0,'0'0'53'16,"0"0"-45"-16,0 0-8 16,0 0 1-16,0 0-1 15,0 0 0-15,23-48 17 16,-15 44 26-16,-5 1-23 0,-1 1-15 15,-2 2 19 1,0-3 84-16,0 1-35 0,0-2-21 16,0-5-33-16,0 4-14 15,0 1 21-15,0-1 14 16,0 5-13-16,0-3-15 16,0 3-7-16,0 0-2 15,0 0-2-15,0 0 5 16,0 0 12-16,0 0-4 15,0 0-6-15,0 0 4 16,0 17 16-16,0 24-19 16,2 13-2-16,5 7 14 15,0-7-11-15,1-8-6 16,-1-11-3-16,0-4 0 0,-2-4-1 16,-5 0 3-16,0-5 4 15,0-10-1-15,0-2-5 16,0-10 0-16,0 0 3 15,0 0 34-15,0 0 1 16,0 0-23-16,0 0-10 16,0 0-2-16,0 0-4 15,0 0 0-15,0 0-2 16,8 4-4-16,8 2-96 16,6-2 13-16,3-4-110 15</inkml:trace>
  <inkml:trace contextRef="#ctx0" brushRef="#br0" timeOffset="14986.81">10158 12839 350 0,'0'0'31'0,"0"0"-30"15,0 0 1-15,0 0 10 16,0 0 29-16,0 0 4 15,55 0 11-15,-43 0-34 16,-1 0-5-16,3-6 13 16,-2-11 8-16,7-15 17 15,0-9-14-15,6-15-7 16,0-10-25-16,-5-5 1 16,-3-3-10-16,-5-2 0 15,-8-4 0-15,-4-5-7 16,0-3-41-16,0 5 26 15,0 2-8-15,0 11 18 0,0 12 10 16,0 12 2 0,5 5 0-16,1 10 2 0,-4 6-3 15,3 6 1-15,-5 10-1 16,0 9 1-16,0 0-1 16,0 0 1-16,-7 23 0 15,-20 23 1-15,-6 15-4 16,-3 12 6-16,12-1-3 15,17 0 0-15,7 2 4 16,23-3 4-16,23 0 14 16,10-10-10-16,4-5-1 15,-2-8-10-15,0-5 1 16,-2-6-1-16,-3 0 1 0,-4-2 0 16,-7-3-2-16,-3-6 1 15,-10-1 1-15,-10-4-2 16,-7-6 1-16,-5-5-1 15,-5-3 3-15,-2-4 2 16,0-1 5-16,0 0-5 16,0-2 8-16,0 0-2 15,-7 0-11-15,-2-12-105 16,4-15-400-16</inkml:trace>
  <inkml:trace contextRef="#ctx0" brushRef="#br0" timeOffset="15294.75">11139 12388 609 0,'0'0'79'16,"0"0"-33"-16,0 0-39 15,0 0-4-15,0 0 0 16,0 0 21-16,4 2-19 16,29-2 22-16,12-7 0 15,6-5-5-15,5-3-12 16,-5-1-8-16,-4 2 0 0,-6 2-2 16,-10 0 0-16,-10 3-1 15,-7 0-28-15,-12 1-32 16,-2-4-21-16,-2-5-144 15</inkml:trace>
  <inkml:trace contextRef="#ctx0" brushRef="#br0" timeOffset="15514.68">10989 12235 592 0,'0'0'83'0,"0"0"-73"16,0 0-9 0,0 0-1-16,0 0 16 0,0 0-7 15,160-48 3-15,-102 24-9 16,3 1 2-16,-5 0-5 16,-9 3-21-16,-16 1-202 15</inkml:trace>
  <inkml:trace contextRef="#ctx0" brushRef="#br0" timeOffset="16172.38">11743 11794 423 0,'0'0'33'15,"0"0"-20"-15,0 0 11 16,0 0 45-16,0 0 19 16,0 0-21-16,-69 45 4 15,69-45-32-15,-3 0-3 16,1-5 4-16,-3-17-8 15,1-7-21-15,2-10-11 0,2-9-6 16,0-1 3-16,27 0-2 16,4 6 0-1,4 17 0-15,3 8 4 0,3 15 1 16,3 3-5-16,3 22 1 16,0 38-2-16,-4 26 2 15,-17 21 3-15,-15 7 1 16,-11-1 0-16,-4-15 1 15,-21-15 2-15,-4-18-1 16,-2-16 2-16,0-17-2 16,-3-13 7-16,-1-11-5 15,-2-8 3-15,9 0-1 16,8-18 6-16,2-16 16 0,9-6-20 16,7-2-8-16,2-1-4 15,13 11-6-15,26 17 3 16,7 15-2-16,5 7 6 15,3 37-4-15,-3 7 2 16,-2-3 3-16,-3-6 4 16,4-11-2-16,-8-11 5 15,-1-13 4-15,-8-5-5 16,-6-2 2-16,-8 0-2 16,-1 0 0-16,-1-14 0 15,-2-10-4-15,1-8-8 16,-1-8-65-16,-4-7-110 15,-2-2-207-15</inkml:trace>
  <inkml:trace contextRef="#ctx0" brushRef="#br0" timeOffset="42100.44">4749 14985 135 0,'0'0'59'0,"0"0"-41"16,0 0 18-16,0 0-15 15,0 0-13-15,0 0-2 16,0 0-4-16,0 0 9 16,0 0 29-16,0 0 26 15,0 0-14-15,0 0-3 16,0 0-1-16,0 0-6 16,0 0-3-16,0 0-14 15,0 0-12-15,0 0 1 16,0 0 1-16,0 0 0 15,0 0-2-15,0 0 9 16,0 0 8-16,0 0-12 16,0 0-3-16,0 0 0 0,0 0-12 15,0 0-3 1,0 0 1-16,0 0 1 0,0 0 8 16,0 0 2-16,0 0-10 15,0 0 1-15,0 0-3 16,0 0 0-16,0 0 0 15,6 0 1-15,2 0 0 16,3 0 1-16,5 0 5 16,7 0 1-16,5 0 5 15,1 0 3-15,0 10-11 16,-2 3-2-16,-3-10 5 16,-3 11-4-16,-4-2 0 0,1 5 6 15,1 7 8-15,0 3-1 16,1 4 8-16,3-2-9 15,-2 0 0-15,2-2-8 16,0 6-3-16,-4 3 1 16,-1 6 12-16,0 4 0 15,-2 2-11-15,-6-1 2 16,2-12-5-16,-3-5-2 16,-5-7-2-16,0-1 3 15,-2 0-3-15,-2 1 5 16,0 3 2-16,0-3-6 15,0-9 6-15,0-2-5 16,0-3-1-16,0-2-1 0,0 5 0 16,0 6 1-16,0 3 0 15,0 6-1-15,0-3 0 16,0-4 0-16,0-6 0 16,0-4 0-16,0-6 0 15,0 1 0-15,0-5-1 16,0 0 1-16,0 0-1 15,0 0 0-15,0 0 0 16,0 0 0-16,0 0-7 16,0 0-20-16,0 0-58 15,0-9-5-15,-4-23-108 16</inkml:trace>
  <inkml:trace contextRef="#ctx0" brushRef="#br0" timeOffset="42822.97">5575 14739 507 0,'0'0'115'16,"0"0"-96"-16,0 0-19 16,0 0 18-16,0 0 62 15,0 0 5-15,0 0-48 16,0 0-17-16,0 0-4 16,-2 13 9-16,-16 19-19 0,-7 9-3 15,0 3-1-15,4-4 1 16,4 4 4-16,7 2 7 15,8 2-10-15,2-2 3 16,0-2-6-16,26 1-1 16,6-6-1-16,3-2 1 15,5-11 0-15,-2-8 5 16,-2-4-5-16,-5-10 5 16,-9 1-4-16,-4-5 1 15,-7 0 4-15,-5 0 2 16,-6-5-1-16,0-13 4 15,0-17 1-15,0-2-9 0,-11-3-1 16,-7 5-2-16,-5 9 0 16,-2 10-2-16,-2 8-5 15,-2 8-2-15,-2 0-6 16,2 8 8-16,4 16 1 16,8 2-1-16,5 6 4 15,10 1-1-15,2 1-2 16,0-5 1-16,16-4-54 15,13-16-41-15,4-6-58 16,7-3-47-16,5-12-206 16</inkml:trace>
  <inkml:trace contextRef="#ctx0" brushRef="#br0" timeOffset="43341.14">5853 14945 555 0,'0'0'81'0,"0"0"-64"15,0 0 31-15,0 0 18 16,0 0-38-16,0 0-28 15,0 17-9-15,0 6 9 16,0 0 8-16,0 3 14 0,7 1-4 16,9-1-5-16,1-4-9 15,6 1 4-15,2-4 1 16,1-2-5-16,3-8-3 16,-3 0 8-16,1-9-3 15,0 0-5-15,-2-13 3 16,-3-10 5-16,-4-8-4 15,-7-5-2-15,-9 2-2 16,-2-4 1-16,0 2 2 16,-16-2 1-16,-13-2-2 15,-6 1-3-15,-5 6 0 16,5 5 0-16,0 11 0 16,7 9 0-16,6 8 0 0,3 0-3 15,2 0-6-15,1 25 1 16,3 7 3-16,-1 8 1 15,3 0-13-15,7 1-29 16,2-6-30-16,2-7-35 16,2-10-57-16,23-15-69 15</inkml:trace>
  <inkml:trace contextRef="#ctx0" brushRef="#br0" timeOffset="43824.33">6132 14636 397 0,'0'0'59'15,"0"0"-20"-15,0 0 14 16,0 0 19-16,0 0 0 15,0 0-46-15,-13 0-14 16,13 0-3-16,0 0 1 16,-3 0 25-16,3 0-25 15,0 0-10-15,0 4-7 16,0 1 4-16,7 0-5 16,6-5 5-16,3 0 2 15,2 0 1-15,4 0 4 0,-4-8 5 16,2-6-2-16,-6-4-2 15,-6 2-2-15,-1-3 2 16,-5 5 2-16,-2-4-2 16,0 4 2-16,0-3-3 15,-9 0 1-15,-9 4 1 16,-3 2 3-16,0 4-5 16,-1 5 3-16,-5 2-6 15,5 0-2-15,-5 23 1 16,5 8-3-16,9 1-1 15,7 4-21-15,6 0-58 0,0-2-45 16,17-8-61-16</inkml:trace>
  <inkml:trace contextRef="#ctx0" brushRef="#br0" timeOffset="45515.5">10630 14904 114 0,'0'0'121'0,"0"0"-93"16,0 0-3-16,0 0 31 15,0 0-38-15,0 0-15 16,9-32-6-16,-4 25 6 15,-3 0 2-15,-2 6 53 16,0 1-4-16,0 0 8 16,0 0-10-16,0 0 0 15,0 0-15-15,0 0-22 16,0 0-12-16,0 0-2 0,0 0-1 16,0 0 6-1,0 0 2-15,0 0 4 0,0 0 11 16,0 0 21-16,0 0-11 15,-14 0-25-15,-7 13-8 16,-6 4 1-16,2 0-1 16,0-5 7-16,1 8 20 15,1-6-6-15,2 5-9 16,-4 5-3-16,2 0 1 16,1 6-5-16,0 6 0 15,0 0-2-15,-3 4-1 16,-2 5 1-16,3-2 0 15,2 4-1-15,-1 1 0 16,5-7 4-16,3 0-3 0,-1-3 2 16,3 2 5-16,-3-2-1 15,3 1 0-15,2 1-3 16,-1-5-3-16,6-2-2 16,2-3 0-16,4-3 0 15,0-4-1-15,0-6 1 16,0 1 1-16,0-4-2 15,4-1 1-15,4-6-1 16,0 5 1-16,1-9-2 16,-3 3 1-16,3 2-26 15,0-4 5-15,4 4 7 16,3-2-3-16,4 2 5 16,4-8-5-16,1 0-40 0,-2-10-127 15</inkml:trace>
  <inkml:trace contextRef="#ctx0" brushRef="#br0" timeOffset="46271.28">9342 14945 365 0,'0'0'133'15,"0"0"-59"-15,0 0-56 16,0 0-13-16,0 0 28 16,0 0 10-16,0-8-15 15,0 8 7-15,0 13-9 16,0 16-11-16,-6 12-10 16,-4 17-1-16,1 1 10 15,5 4 2-15,4-1 4 16,0-4-6-16,0-16-3 0,0-4-9 15,15-16 2-15,6-3 1 16,-3-6 7-16,1-5 0 16,2-8-6-16,1 0-1 15,0 0-3-15,-2-4 2 16,1-18 0-16,-4-5-2 16,-3 1 0-16,-8-7 1 15,-6 3 0-15,0 4-3 16,0 4 0-16,-2 8 5 15,-12 8-5-15,-1 6 0 16,-3 0-4-16,-2 0-12 16,2 14 6-16,0 10 9 15,5 6-7-15,2 0 7 16,7 3-7-16,4-1-13 16,0-15-34-16,2-5-78 0,22-12-49 15,7 0 16-15</inkml:trace>
  <inkml:trace contextRef="#ctx0" brushRef="#br0" timeOffset="46739.74">9721 15034 648 0,'0'0'68'0,"0"0"-61"0,0 0 6 16,0 0 89-16,0 0-33 16,0 0-45-16,0-1-16 15,-5 23-6-15,3 6-4 16,2 1 2-16,0-5 0 16,0-1 3-16,9-7-2 15,9 3 5-15,7-4-6 16,2 2 0-16,-4-10 5 15,4 0-5-15,0-7 0 16,-4 0 2-16,-1-4 1 16,-2-19-3-16,-2-8 7 15,-3-6-6-15,-5-1 2 16,-10 0-3-16,0 3-1 0,-3 4 0 16,-21-3-3-1,-12 6-17-15,-11 5 10 0,-9 14-15 16,-6 9 6-16,-3 0 0 15,7 14 11-15,12 13 8 16,11 11 1-16,20 3 0 16,9-1 0-16,6-4-1 15,2-5-36-15,27-20-132 16,11-11-71-16</inkml:trace>
  <inkml:trace contextRef="#ctx0" brushRef="#br0" timeOffset="47220.46">9787 14516 437 0,'0'0'33'16,"0"0"-33"-16,0 0-5 0,0 0 5 15,0 0 16-15,0 0 17 16,27 0-3-16,-2 0-13 15,0 0 2-15,-3 0-7 16,-2 0 14-16,-7-8-14 16,0-5-7-16,-4 0-1 15,-2-5 2-15,-7-7-1 16,0-1 2-16,0-1-4 16,-4 3 1-16,-12 4 5 15,-6 6-7-15,-2 9 4 16,-1 5-3-16,-4 0-3 15,-4 27-3-15,-4 13-3 0,2 0-11 16,6 1-28-16,14-10 1 16,15-11 16-16,0-8-124 15</inkml:trace>
  <inkml:trace contextRef="#ctx0" brushRef="#br0" timeOffset="48656.1">7124 10812 80 0,'0'0'127'0,"0"0"-57"0,0 0-26 16,0 0-33-1,0 0 16-15,0 0-5 0,-7-14-15 16,2 14 21-16,1-2-11 15,0 2-14-15,2 0-3 16,-3 0 3-16,5-3 46 16,0 3 38-16,0 0 2 15,0-3-17-15,0 3-31 16,0 0-27-16,0 0-11 16,0 0 0-16,0 0 2 15,0 0-1-15,0 0-4 16,0 0 3-16,0 0-3 0,0 0 0 15,0 0 0-15,0 0-1 16,2 0-1-16,14 3 2 16,4 4 3-16,0 0 5 15,2 2-6-15,5 1-1 16,2 3 4-16,6-1-3 16,8 0 0-16,1-7 6 15,6-2-8-15,4-3 9 16,-2 0-4-16,0-3-5 15,-3-5 6-15,-7 2-6 16,-6 3 0-16,-9 0 0 16,-7 3 0-16,-5 0 0 15,3 0 0-15,9-2 2 16,9-5-1-16,9-8-1 16,1-2 0-16,4 0 0 0,-4-1 1 15,-5 2-1-15,-6 2 0 16,-4 0 0-16,-4 1 1 15,-3-1 0-15,3-1 1 16,4-3-3-16,2-2 3 16,-2 1-2-16,-8 5 3 15,-9 9-3-15,-10 3 1 16,-4 2-1-16,0 0 2 16,0 0 1-16,0 0-3 15,0 0-6-15,0 2-80 0,-18 14-176 16</inkml:trace>
  <inkml:trace contextRef="#ctx0" brushRef="#br0" timeOffset="49421.25">7218 11332 218 0,'0'0'89'0,"0"0"-13"16,0 0-9-16,0 0-26 0,0 0 15 15,0 0 5 1,0 0-21-16,11-11-15 0,-11 11 8 16,0 0 1-16,0 0-11 15,0 0-11-15,0 16-4 16,-9 11 0-16,-7 2 2 16,-4 8-5-16,0 5 2 15,-3 3 2-15,4-2-4 16,5 3 4-16,10-2-6 15,4-1 2-15,0-3-1 16,22-5-2-16,5-5 0 16,2-7 1-16,2-7-1 15,3-6 1-15,-1-8-1 16,0-2 1-16,1 0 3 16,-1-3 1-16,-4-17-7 0,-4 1 2 15,-10 1 7 1,-5 0-7-16,-8 1 1 0,-2-4 4 15,0-4-5-15,0 1 5 16,-14 2-4-16,-6 7-1 16,-2 6 3-16,-3 7-5 15,-2 2 1-15,-2 4-1 16,8 15 0-16,5 2-3 16,5 2 0-16,6-1-15 15,5 4-23-15,0 2 10 16,3-2-69-16,16-6-63 15,8-12-131-15</inkml:trace>
  <inkml:trace contextRef="#ctx0" brushRef="#br0" timeOffset="49938.08">7637 11490 423 0,'0'0'77'15,"0"0"-15"-15,0 0 10 16,0 0 0-16,0 0 6 0,0 0-38 16,-36-5-34-1,33 5-6-15,1 9-5 0,-2 11 5 16,2 2 0-16,2 0 0 15,0 0 0-15,0 2 0 16,11-2 4-16,7-1 0 16,6-4-2-16,3-2-1 15,9-8 0-15,1-3 6 16,5-4-5-16,1 0-1 16,-5-11 2-16,-7-12-1 15,-6 2 3-15,-7-8-1 16,-7 1 3-16,-7-4-4 15,-4-3 5-15,0 0-7 0,-2-4 1 16,-20 6 6-16,-5 2-7 16,-9 12-1-16,-6 4 1 15,-1 15 0-15,-5 0-1 16,1 7-9-16,7 16 2 16,4 8-13-16,9 1-4 15,11-2-45-15,10-4-21 16,6-8 22-16,0-6-25 15,22-10-6-15,16-2 28 16,7-2-71-16</inkml:trace>
  <inkml:trace contextRef="#ctx0" brushRef="#br0" timeOffset="50410.83">7971 11201 366 0,'0'0'100'0,"0"0"-72"15,0 0 17-15,0 0 9 0,0 0-12 16,0 0-10-1,-16 0-12-15,16 0-15 0,0 6-4 16,0-2 0-16,0 6 20 16,0 4-4-16,11-2-4 15,3 1 2-15,1-4-10 16,5-5-2-16,3-2 1 16,2-2 3-16,4 0 0 15,2-10 1-15,-2-8 0 16,-5-6-6-16,-8 2 4 15,-10-2-3-15,-6 0 5 16,0 2-3-16,-2 1 3 16,-18 7-4-16,-9 1-3 15,-5 11-1-15,1 2 0 16,0 0-1-16,1 12 0 16,8 5-15-16,4 4-11 15,6 3-28-15,6 6-34 0,8 2-70 16,0 2-33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2-03T17:11:17.7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55 15869 274 0,'0'0'90'16,"0"0"-80"-16,0 0-10 15,0 0 22-15,0 0 24 16,0 0-10-16,0 0-6 15,0 0-4-15,0 0 6 0,0 0-3 16,0 0-4-16,0 0 3 16,0 0-10-16,0 0 12 15,0 0 11-15,0 0-11 16,0 0-4-16,0 0-7 16,0-10-6-16,0-6-10 15,0-2-3-15,0-10 1 16,4 1 0-16,-1 1-1 15,-1 1-2-15,-2 6 2 16,0-1-1-16,0 9 2 16,0 1-1-16,0 2 0 15,0 2 0-15,0 3 0 16,0-1 1-16,0 3 3 16,-5-3-3-16,1 4 0 0,0-5 3 15,-1 4 1-15,3-1 15 16,0 2-9-1,2 0 6-15,0 0-3 0,0 0-7 16,0 0-5-16,0 0-2 16,-2 0 4-16,2 0 2 15,0 0-1-15,-2 0 0 16,0 12-3-16,-1 12-2 16,-2 10 0-16,3 2 0 15,2 0 0-15,0-4-1 16,0-2 0-16,0-4 1 0,0-6 0 15,0 0 0 1,0-2-2-16,0 1 2 0,2-10 0 16,0 0 0-16,1-5-2 15,-3-4 1-15,3 0 2 16,-3 0 3-16,0 0-4 16,0 0 6-16,0-4 4 15,0-14 44-15,0-5-42 16,0-12-12-16,0 0 5 15,0-2-5-15,0-4-2 16,0-1 2-16,0 0 0 16,0-2 0-16,0 7 0 15,0 7 1-15,-6 9-1 16,4 0 1-16,0 4-1 0,0 4 0 16,0-1 0-16,0 2 0 15,2 2 0 1,-5 0 0-16,3 3 0 0,0 2 0 15,-2 1 0-15,4 2 0 16,-4 2 0-16,4 0-1 16,0 0 1-16,-2 0 0 15,2 0-1-15,0 0-6 16,0 6-12-16,0 16 7 16,0 10 10-16,0 4 2 15,0 0 0-15,0 3-1 16,0-3 1-16,0 0 0 15,0-4 0-15,2 0-1 0,2-2 1 16,-2 0 1-16,-2-11-1 16,0-2 0-16,0-11 0 15,0-2 0-15,0 1-1 16,0-5 0-16,0 0 1 16,0 0 0-16,0-12 7 15,0-8-6-15,0-3 3 16,0 5-3-16,0-4 0 15,0-4 0-15,0-1-1 16,0-10 0-16,0-1 0 16,-2 0 0-16,-4 3 0 15,2 3 0-15,0 11 2 16,-1 2-2-16,1 1 0 0,2 4 2 16,-2 7-2-1,1-2-1-15,3 6 1 0,0 0-1 16,0 1 3-16,0 2-3 15,-3 0 3-15,3 0-2 16,0 0 0-16,-2 0 0 16,2 0-5-16,0 12-4 15,0 25 5-15,0 6 2 16,0 11 4-16,5-1-2 16,4-3 0-16,0-11 0 15,-3-6-1-15,2-3 1 16,-2-3 0-16,1-4 0 0,-1-7 0 15,1-2-1 1,-4-7-3-16,-1 0 4 0,-2-7-3 16,0 0 3-16,0 0 0 15,0 0 1-15,0-4 7 16,0-20 10-16,0-10-11 16,0-6-7-16,0-6 2 15,-5 2-1-15,-2 0-1 16,-2 4 0-16,1-1-1 15,-2 5 2-15,-1 4 0 16,3 6-1-16,0 9 2 16,2-2-2-16,2 5 0 15,1 6 0-15,-1-2 2 16,4 3-2-16,0 7 1 16,0-5-1-16,0 5-5 0,0 0 3 15,0 0-2-15,0 0-1 16,0 0-1-16,0 0-6 15,0 22 4-15,0 14 5 16,11 16 3-16,-2 7 1 16,-2-1 0-16,-3-4-1 15,1-8 1-15,-3-6 3 16,0-6-4-16,0-6-1 16,-2-2 1-16,2-11 1 15,-2-4-1-15,2-1-1 16,-2-10 1-16,0 0 0 15,0 0-1-15,2 0-2 0,2 0 3 16,-2-28 15-16,2-6 4 16,3-12-16-16,-5 2 0 15,0 6-3-15,-2 4-1 16,0 4 1-16,0-5 1 16,0 3 2-16,0 0-4 15,-2 4 1-15,-3 6 0 16,1 4 1-16,0 6-1 15,2 6 0-15,-2 5 1 16,2 1-1-16,2 0 0 16,-2 0 0-16,0 0 2 15,2 0-2-15,-2 3-2 16,-2 19-3-16,1 6 1 0,1 10 3 16,2 3-1-16,0 5-3 15,0 6 4-15,0-6 1 16,0-2 0-16,0-10 0 15,0-6-1-15,7-6 1 16,-3-14-2-16,0 2 0 16,-2-10-2-16,2 0 2 15,-4 0 0-15,0 0 1 16,0 0-9-16,0 0-33 16,0-15-29-16,0 4-118 15</inkml:trace>
  <inkml:trace contextRef="#ctx0" brushRef="#br0" timeOffset="1274.54">9188 16586 552 0,'0'0'92'15,"0"0"-19"-15,0 0-57 16,0 0 4-16,0 0 37 16,0 0-15-16,0 0-24 15,-16-15-7-15,16 15 0 16,0 0 2-16,0 18-6 15,0 20-6-15,0 17 5 16,0-1-3-16,0 0 2 16,0 0-5-16,0-6 5 15,0 1-4-15,2-10 2 16,5-11-2-16,-2-2-1 0,0-15-1 16,-1-4 0-16,-2-2 1 15,0-5 2-15,-2 0-1 16,0 0-1-16,0 0 8 15,0 0 67-15,0-19 1 16,0-11-48-16,0-5-26 16,0-9 1-16,-2 3-2 15,-7-5 2-15,2 2-2 16,5-5-1-16,0-1 0 16,2-4 0-16,0 7 1 15,0 3-1-15,0 3 0 16,7 5 0-16,2 14 0 15,-1 3-2-15,-1 10 1 0,0 5 0 16,2 0-3-16,4 4-1 16,1 0 1-16,3 14 2 15,3 15-1-15,-1 12 3 16,-4 3 1-16,3 2 1 16,-5 2-2-16,-2-6 0 15,-2-4 1-15,-2-10 0 16,-5-10-1-16,0-6 1 15,-2-5-1-15,0-3 1 16,0-4-1-16,0 0 1 16,2 0 3-16,-2 0 0 15,0 0 0-15,2 0 0 16,-2 0-4-16,0-11 11 16,0-15 20-16,3-13-24 0,6-5-7 15,2-2 2-15,5 5-2 16,1 5 0-16,2 6 0 15,-2-2 0-15,1 14-4 16,-3 0 4-16,-3 10-1 16,-3 0 1-16,-3 6-3 15,4 2-3-15,0 0 2 16,5 10 1-16,8 18-7 16,0 16 8-16,1 9-3 15,1 14 3-15,1-9 2 16,-1-9 0-16,4-10 0 15,-2-14-3-15,-1 1 0 0,-3-12 0 16,-6 2 3-16,-3-7 0 16,-5-4 0-16,-1-5-1 15,-3 0 1-15,4 0 0 16,-2 0 0-16,-1 0 1 16,1-5-1-16,-2 2-17 15,1-3-55-15,1 2-70 16,-1-4-123-16</inkml:trace>
  <inkml:trace contextRef="#ctx0" brushRef="#br0" timeOffset="5121.67">9353 15596 365 0,'0'0'131'16,"0"0"-125"-16,0 0-5 0,0 0 34 15,0 0 35-15,0 0-21 16,0 0-4-16,0 0-7 15,2 0-1-15,-2 0 2 16,0 0-12-16,0 0 0 16,0 0 9-16,0 0-6 15,0 0-16-15,0 0-14 16,-6 15-12-16,-1-7 0 16,1 1 1-16,0 0 1 15,2-1-2-15,2-2 5 16,2-3 5-16,0 2 2 15,0-5-3-15,0 0 3 0,0 0 1 16,0 0-1-16,0 0-3 16,0 0 3-16,0 0 0 15,0 0 1-15,0 0 1 16,0 0 14-16,0 0-8 16,0 0 8-16,0 0-2 15,0 0 1-15,0-5 7 16,0-8 13-16,0 0 3 15,0 4-17-15,0-7-8 16,0 1-7-16,0 2 2 16,6-5 11-16,0 1-16 15,0-1 2-15,1-2-3 16,-3-2 0-16,0 0 3 0,-2 5-3 16,1 0-1-1,-1 11 9-15,1-3-4 0,-3 6 2 16,0 1 0-16,0 0 1 15,0-5 0-15,0-5-3 16,0-8-4-16,0-1-2 16,0-1 1-16,0 0 1 15,0 8 1-15,0-3-2 16,0 12 5-16,0-7-4 16,0 6 1-16,0 2-1 15,0-8 0-15,0 2 1 16,0-3-3-16,0-1 1 15,-3 5 4-15,3 0-5 16,0 6-1-16,-2 1 1 0,2 2 1 16,0 0 1-16,0 0 1 15,0 0-3-15,0-9 1 16,-3 0-2-16,1-5 4 16,2-3-3-16,0 5 1 15,-2 2 0-15,2 4-1 16,-2 2 0-16,0 0 0 15,0 0 2-15,2 3-2 16,0-4 1-16,0-2-1 16,-3-2 1-16,1-5-2 15,0-4-1-15,0-4 2 16,-2 4 2-16,4 0-2 0,-3 4 2 16,3 6-4-16,0 8 4 15,0 0 2-15,0-8-3 16,0 1-1-16,0-5 1 15,0-5-1-15,0-3 0 16,0 0 0-16,0 5-2 16,0 3 2-16,0 11 6 15,0 1-5-15,0-3 7 16,0 2-2-16,0-12 3 16,0-3-5-16,0-4-4 15,0-3 3-15,0-2-2 0,0 5-1 16,0-1 1-1,0 10 0-15,0 3 0 0,0 4-1 16,0 0 1 0,0-1 0-16,0 2 0 0,0-1 6 15,0-3-7-15,0-2 1 16,0-1-2-16,0-2 3 16,0-4 0-16,0-2-2 15,0 0 2-15,0-1 1 16,-3 2-3-16,3 3 6 15,0 4 0-15,0 2-6 16,0 2 1-16,0-4-1 16,0-4 0-16,0-2-3 15,0-2 3-15,0 1 1 16,0-1 2-16,0 2-1 16,0 2-2-16,0 4-2 0,0 0 2 15,0 2 6-15,0 0-5 16,0 0-1-16,0 3 1 15,-2-10 1-15,-2-2-2 16,2-2 0-16,-3-7 1 16,1 4 1-16,2-2-1 15,2 8-1-15,-2 2 0 16,0 0 2-16,-2 6-2 16,2-4-1-16,0 2-1 15,0-4 2-15,0 0 0 16,-2-2 4-16,-1 2-4 15,1-4 0-15,0 4 1 16,-2 1 0-16,2 3 0 0,0 3-1 16,2-3 0-16,2 1 0 15,-3 0-3-15,3-5 3 16,-2 3 0-16,0-1 0 16,0 0 3-16,-2 2-3 15,1 2 0-15,1-4-2 16,-1 3 4-16,1 2 0 15,0-1-1-15,0-4-1 16,0-2 0-16,-3 0-1 16,1 0 2-16,0-2-2 15,-1 4 4-15,2 0-6 16,-1 4 3-16,2 0-1 0,-1-4 1 16,-1-1 0-16,0 1 5 15,0 0-8-15,-1 1 6 16,3 0-2-16,-3 4-1 15,3-1 0-15,-1-1 0 16,3 1 1-16,0-1-1 16,-2-4 0-16,2 2 0 15,0-2-5-15,-2 5 5 16,2 3 0-16,-2-4 4 16,2 2-3-16,0-2-1 15,0-1-2-15,0 4 2 16,0-2 1-16,0-2-1 15,0-2 0-15,0 0 0 0,0 0 0 16,0 0 0-16,0 4 0 16,0 3 0-16,0 2 2 15,0 1-2-15,0 0-6 16,0 2 6-16,0-2 5 16,0 2-5-16,0 0 0 15,0 0-1-15,0-2 1 16,0-1-3-16,0 3 6 15,0 0-2-15,0 0-1 16,0 0-1-16,0-3 1 16,0 3 2-16,0 0-2 15,0 0-2-15,0 0 2 16,0 0-14-16,0 0-35 0,0-9-76 16,0-2-220-1</inkml:trace>
  <inkml:trace contextRef="#ctx0" brushRef="#br0" timeOffset="13897.68">9201 9266 258 0,'0'0'131'16,"0"0"-40"-16,0 0 3 16,0 0-39-16,0 0-22 15,0 0-9-15,0 0-9 16,-37 27-10-16,37-27-3 15,0 0 6-15,0 0 20 16,0 3 4-16,0-3-10 16,0 4 7-16,0 3-3 15,0 5-4-15,0 3-4 16,0 4 0-16,0-4-13 16,0-1-3-16,0 1 0 0,0-1 0 15,0 0-2-15,0 4 9 16,0 6-1-16,0-1 1 15,0 2 20-15,0-5 2 16,0-3-7-16,0 0-5 16,0 1-16-16,0 2 0 15,0 4 1-15,0 1-4 16,4 1 3-16,0-3-3 16,3-2 1-16,-2-2 0 15,-1-3-1-15,1 0 5 16,-3-4 2-16,2-1-7 15,0 0 0-15,-1 6 4 0,1 1-4 16,1 1 0-16,-3 4 0 16,-2-4 3-16,0 1 5 15,0-3 3-15,3-5-1 16,-1-3-6-16,0 2-2 16,2-2 1-16,-2 3-1 15,3 2 1-15,-3 7-1 16,0-1-1-16,-2 2 10 15,0-4 5-15,2-2-2 16,1-2-14-16,-1 4 0 16,3 4 4-16,-1 2 1 15,0 2-3-15,-1 2 3 16,-3-1-1-16,2-1 4 16,-2-5-5-16,0 2 1 0,0 0-3 15,0-4 0-15,0-1 1 16,0-4 1-16,0 0 2 15,0-2 2-15,0 6-6 16,0 3 0-16,0 2-1 16,0 0 0-16,-5-2 1 15,1 1 1-15,4-5-2 16,-2-2 1-16,2-2-3 16,-2-4 2-16,2 0 0 15,-2 1 4-15,2 2-4 16,0 4 0-16,0 7 1 0,0 2 2 15,0 3-2-15,0 4 7 16,0-1-5-16,-5 0 3 16,0-4 2-16,1-2-1 15,4-1-6-15,0 0-1 16,0 2 1-16,0 2-1 16,0-3 1-16,0-3-1 15,0-7 1-15,0 0 1 16,0 1-2-16,0-2 0 15,0 6 0-15,0-1 0 16,0 4 4-16,0-2-1 16,0 0-2-16,0-1 2 15,0-6-3-15,0-2 1 16,0 2-1-16,0-3 1 16,0 1 2-16,0 0 3 0,0-1-5 15,0 3 6-15,0 2-7 16,0 1 0-16,0 5 3 15,0 0 0-15,0-1-3 16,0 4 2-16,0-7-2 16,0-2 2-16,0-2-2 15,0 2 2-15,0-4-2 16,2 2 0-16,-2 0 2 16,2 0-2-16,0-1 1 15,1 1 0-15,2 3 1 16,-1 1-2-16,0 2 1 15,3-2 0-15,-5 0-1 0,2-2 0 16,1 0 2-16,0-2 0 16,-1 3 4-16,0-2-1 15,-1 3 0-15,-3 3 1 16,0 3-6-16,0 2 4 16,2 6-4-16,0-4 0 15,0 0 1-15,0-8 0 16,0-4-1-16,4-4 2 15,-4-2-1-15,-2 0 0 16,2 4-1-16,-2 3 2 16,0 4 0-16,0 4 1 15,0-1-3-15,0 0 0 0,0-2 0 16,0-2 0-16,0-3 2 16,0 0-1-1,0-5-1-15,0 0 3 0,0 7-2 16,0 0 1-16,0 5 2 15,0 4-2-15,0 5-2 16,0 2 4-16,-8 3-3 16,4 0 0-16,0-6 0 15,0-4-2-15,-1-3 1 16,3-6 0-16,0-4 2 16,0-3-2-16,2-2 1 15,-2 0-1-15,-4 4 0 16,4 1 2-16,-2 11 2 0,4-1-3 15,-2 5-1 1,2-2 2-16,0 0-2 0,0-6 0 16,0-4 1-16,0-5 2 15,0-6-2-15,0-3 0 16,0 0-1-16,0 4 3 16,0 6-3-16,0 5 0 15,0 5-1-15,0 1 1 16,0 4-1-16,6 1 1 15,-1-2 1-15,2-6 0 16,-5-6-1-16,-2-3 3 16,2-1-4-16,0-1 5 15,1 4-6-15,1 0 4 0,2 5-2 16,2 4 1 0,-2 0 1-16,1 1 2 0,-3-6-3 15,0 4 3 1,-4-6-1-16,0 0 2 0,0-5-4 15,0-2 2-15,0-4 0 16,0 0-3-16,0 2-1 16,3 4 1-16,0 4 0 15,-3 6 5-15,2-2-1 16,-2 1-3-16,0-1 3 16,0-5-3-16,0-1-1 15,0 0 3-15,0-4-3 16,0 7 0-16,-2-3 1 15,-1 7-1-15,-2 4 1 0,-1 0-1 16,-1 6 0-16,1-4-1 16,-2-4 2-16,4-5 0 15,0-6-1-15,4-7 0 16,0 2 1-16,0 0-1 16,0 2-1-16,0 3 0 15,0 6-1-15,0 8 2 16,0 6-1-16,0 4 1 15,0 0 2-15,0-10-1 16,0-6-1-16,4-3-2 16,-4-5 0-16,0-2 1 15,2-2 1-15,0 1 1 16,4 1 1-16,-4 3-2 0,0 5 2 16,0 4-2-16,0 2 4 15,0 2-4-15,1-4 0 16,-1 0 1-16,0-2 2 15,2-3-3-15,1-5-1 16,0-5 0-16,-5 0 1 16,2 2 0-16,0 1 0 15,2 6 1-15,1 7-1 16,-1 9 2-16,0-3-2 16,-1 0 1-16,-1-6 2 15,1-2-3-15,-1-3-3 16,-2-6 3-16,2-2 1 0,-2-2 0 15,0 2-2 1,0-3 2-16,0 7 2 0,0 5-2 16,0 3-1-16,0 4 3 15,0 2-3-15,-4 6 0 16,-1-6 0-16,2-2 1 16,1-10-1-16,2-4-1 15,0-6 1-15,0-2-1 16,0 0 0-16,0 4 0 15,0 1 2-15,0 4-1 16,0 5 1-16,0 0-1 16,-2 1 2-16,2 3-1 0,-2-8-1 15,2 4 0-15,0 0 0 16,0-2-2-16,0 0 2 16,0-4 0-16,0-6 0 15,0 4 2-15,0 4-2 16,0 4-2-16,0 4 2 15,0 5 2-15,0 0-2 16,0-1-2-16,0 6 2 16,0 4 0-16,2-2-1 15,0 0 1-15,0 1 1 16,1-3 0-16,-3-3-2 16,2 0 1-16,3-3 0 15,-3-3 0-15,2-6 0 0,1 1 0 16,-3-6 0-1,2 2 0-15,-2 0-1 0,-2 4 1 16,3-4 0-16,-3-2 3 16,0-2-3-16,0 0 0 15,0 2-1-15,0-3 0 16,0 0 0-16,0 0-4 16,0 0 2-16,0 4-2 15,0 5 0-15,0 0 5 16,0 1 0-16,0-3-3 15,0-5-4-15,-3-3 1 16,3-8-2-16,0 0 2 16,0 0-3-16,0 0-2 15,0 0 1-15,0 0-9 16,0 0-1-16,0-4 10 0,0-20 10 16,0-6 0-1,5-6 2-15,-2-5 2 0,-3 2-3 16,2-2-1-16,0 1 0 15,0 5 2-15,0 0-2 16,1 3 0-16,-1 0 0 16,0-5 1-16,0-2 0 15,0 1-2-15,-2 1 1 16,0 5 0-16,0 0 1 16,0 3 0-16,0 0 0 15,0 3-1-15,0-2 0 16,0 1 0-16,-4 1-3 0,0-3 7 15,-1 5-4 1,-4-2 0-16,0-2 0 0,-2 1 0 16,2 6-3-16,2 4 3 15,5 3 4-15,0 0-4 16,2-6-2-16,0-2 1 16,0-7 1-16,0 6-1 15,0-7 1-15,0 2 0 16,0-2 0-16,0 3 1 15,-4 8-1-15,1 2 0 16,1 8 0-16,-2 0 2 16,0 4-2-16,-2-6 1 15,2-1 1-15,0-6-1 16,-1-3-1-16,-1-6-1 0,2 8 1 16,0 2 1-16,2 5-1 15,-2 4 0-15,2 1 0 16,0-2 0-16,-3-1 0 15,-1-4 1-15,-4-6 0 16,0-2-1-16,1-7 0 16,0 8 0-16,4-5 0 15,-1 8 0-15,3 6 0 16,1 0 0-16,0 5 0 16,2-1 1-16,-2 5-1 15,2-4 0-15,0 2 0 16,-2-9-1-16,2-4 1 15,0-9 0-15,0 0 0 0,0-4 0 16,0 5-2-16,0 6 2 16,0 5 0-16,0 4 0 15,0 3 3-15,0-2-3 16,0-2 0-16,0 0 0 16,0-6-1-16,0-4 1 15,0-6 0-15,0-1-1 16,0-3 1-16,0 8 0 15,0 9 2-15,0 3-2 16,0 9 0-16,0-1-1 16,0 4 1-16,0 0 0 15,0-7 0-15,0-7 0 0,0-7 0 16,0-2-1 0,0 0 0-16,0 9 1 15,0 4 1-15,0 6 1 0,0 2-3 16,0 2 2-16,0-2-2 15,0-1 1-15,0-9 0 16,0 0 0-16,0-1 0 16,0 1-2-16,0 6 4 15,0 3-2-15,0 0 1 16,0 3-1-16,0-4 0 16,0-4-1-16,0-2 1 15,0-2 0-15,0 2 0 16,0-1 0-16,0-1 0 0,0 7 1 15,0-1-2-15,0 4 2 16,0 0 0-16,0 2-1 16,0 0 0-16,0-2 0 15,0-1 0-15,0 0-1 16,0 3-1-16,0 0 2 16,0 0 2-16,0 0-2 15,0 0-7-15,0 0-2 16,0 10-7-16,0 20 10 15,4 16 1-15,3 21 4 16,4 11 1-16,-2 8 0 16,2-6 0-16,0-9-18 15,0-18 5-15,0-13 4 16,-5-13 6-16,0-12 3 0,-2-5 0 16,-4-3 0-16,2-6-1 15,-2 1 2-15,0-2-2 16,0 0 1-16,0 0 0 15,0 0 2-15,0-16-2 16,0-10 1-16,0-10 0 16,0-4-1-16,0-2 3 15,0 1 0-15,0 4-2 16,0 1-1-16,0 2 0 16,0 0 0-16,5-4 1 15,3-5-1-15,-3-1 0 16,0 0 0-16,-3 0 0 15,-2 4 0-15,0 6 1 0,0 5-1 16,0 6 2-16,0 3 4 16,0 4-4-16,0 2 1 15,0 0 1-15,0 4 5 16,-10-2-6-16,2 4-2 16,3 1 4-16,1 2-5 15,0-4 0-15,-2-1 0 16,0-2 2-16,2 2-1 15,2 0 0-15,-3 1-1 16,3-3 0-16,0 0 1 16,-2-5-1-16,-2-3 0 15,2-2-2-15,-2 0 3 0,3 4-1 16,-1 2 0 0,4 7 0-16,-2 2 3 15,0 1-3-15,0-2 1 0,-1-6-1 16,1 0 0-16,-1-4 0 15,1-7 4-15,0 1-2 16,-2-2-1-16,-1 1 3 16,3 4-1-16,-2 8-3 15,4 4 1-15,0 3-1 16,0 2 3-16,-2-1-3 16,2-2-1-16,0-3 1 15,0-4 0-15,0-4 0 16,0 0 2-16,0 0-2 0,0 4-2 15,0 4 2 1,0 2 1-16,0 2 1 0,0-1-1 16,0-1-1-16,0 1 1 15,0-3-2-15,0 0 2 16,0-4-1-16,0 0 0 16,0 4 0-16,0 2 1 15,0 6 0-15,0 2 0 16,0 0 0-16,0 0-1 15,0 0 0-15,0 0 0 16,0 0 0-16,0 0-6 16,0 14 0-16,0 18 1 15,4 17 3-15,2 6 4 16,-1 1-4-16,-1-7 1 0,-2-9 0 16,-2-8-1-16,3-2 2 15,-3-2 3-15,0 2-3 16,2 2 0-16,-2 5 0 15,0 0 2-15,0 1-2 16,0-6 0-16,0-3 0 16,0-14 0-16,0-2 0 15,0-8 0-15,0 0 0 16,0 0-2-16,0 10 0 16,0 6 2-16,0 8 1 15,0 7-1-15,0 4 0 16,0 1-1-16,0 2 2 15,0-2-1-15,0-9 0 0,0-1 1 16,0 0-1-16,0-1-4 16,7 1 1-16,-1 3 6 15,3 1-3-15,-2-3 0 16,0-10 0-16,-3-9 0 16,-4-4 1-16,2-6-1 15,-2-1 0-15,3 1-1 16,-3-3-1-16,2 0 2 15,-2 0-2-15,0 0 0 16,0 0 0-16,0 0-1 16,0 0 2-16,4 0-2 15,2-17 3-15,4-15 0 0,-3-6 2 16,-1-3 0 0,4-8-2-16,-6 5 2 0,2-2 0 15,-3 5-2-15,-3 3 0 16,0 1 2-16,0 3-2 15,0 1 2-15,-13-4 1 16,-3-4-3-16,3 3 0 16,1 1 0-16,3 3 0 15,3 5 1-15,1 0 3 16,2 6-3-16,-1 3-1 16,-2 2 0-16,-3 0 2 15,-3 0-2-15,4-4-2 16,1 2 2-16,-2-1-1 15,4 3 5-15,1 3-7 16,2-2 6-16,-1 2-6 0,3-2 3 16,-2 1 0-16,0-2 0 15,2 0 0-15,-2-2 0 16,-2 0 3-16,2-1-2 16,-3-2 0-16,0 5-1 15,3 2 0-15,2 7 0 16,-2-3 0-16,2 1-1 15,0-5 2-15,0-4 0 16,0-5-1-16,0 0 0 16,0-1 0-16,0 3 0 15,0 5-1-15,0 6 1 16,0 7 0-16,0 3 0 0,0 0 1 16,0-1-3-16,0-2 2 15,0-6 0-15,0-3 0 16,0-7 2-16,0-2-2 15,0 0 0-15,4-2 0 16,3 6 2-16,-2 2-2 16,-1 0 0-16,-2 5-3 15,0 3 2-15,-2 1 1 16,0 2 1-16,0-4 1 16,2-3-4-16,1 1 3 15,-1-5-1-15,2-3 0 16,-1-1 0-16,-1 4 1 15,1 4-2-15,-3 7 2 0,2-2 0 16,-2 6-1-16,0-1 0 16,0-3 0-16,0-1 1 15,0-4-1-15,0-4 0 16,0 1 1-16,0-2-1 16,0 3 1-16,0 1 1 15,0 1-2-15,0 3 0 16,0 1 0-16,0-4 0 15,0 2 0-15,0-8 0 16,0 3 0-16,0-2 0 16,0-2 0-16,0-1 0 15,0-8 0-15,0 1 0 0,0-2 0 16,4-1 0-16,0 6-1 16,-4 3 1-1,3 6 1-15,-3 7-1 0,0 3 0 16,0 4 0-16,0 0 0 15,0 0 0-15,0 0-2 16,0 0 0-16,0 0 0 16,0 0 1-16,2 0-4 15,0 11 3-15,0 13-2 16,5 4 4-16,0 4-1 16,2 7 4-16,-1 2-1 15,2 9-2-15,-4 4 0 16,3 5 0-16,-3 3 0 0,2-6 1 15,-4-3-3 1,0-6-7-16,-4-9 6 0,0 0 2 16,0 2-2-16,0-2 1 15,0-6-7-15,0-10 7 16,-2-9-2-16,0-10 4 16,2-1 2-16,0-2-2 15,0 0 0-15,0 0 0 16,0-11-2-16,0-15 2 15,0-11 0-15,0-2 0 16,0-5-2-16,2-5 2 16,11-6 0-16,5-8-1 0,5-7 1 15,-1-5 0 1,-2 7 0-16,-4 10 3 0,-7 14-3 16,-5 12 0-16,-4 2-1 15,0 3 1 1,0 5 1-16,0 8 2 0,0 9-4 15,0 3 3-15,-4 2-1 16,-3 0-1-16,-5 17-6 16,-5 27-6-16,-8 25 11 15,3 15 1-15,2 11 1 16,4-5-1-16,10-10-2 16,6-14-2-16,0-8-6 15,0-6 5-15,0-1 2 16,0 0 3-16,4 0 0 15,1 0-5-15,-1 2 2 0,-4-5-3 16,0-6-3-16,0-14 5 16,0-11-9-16,0-8 8 15,0-9 4-15,0 0-2 16,0 0 3-16,0-14 1 16,-2-4-1-16,-3 0 1 15,-1 1-3-15,4 0 4 16,-4-1-2-16,4-5 0 15,2-8-1-15,0-7-1 16,0-11 2-16,0-2 0 16,0-2 0-16,0 4 0 15,8 3 0-15,-4 11 0 0,-2 5 0 16,-2 4 0 0,0 4-1-16,0 2 2 0,0 2 0 15,0 0-1-15,-2 6 0 16,-8 4 1-16,6 1 0 15,0 7 1-15,4 0-2 16,-2 0-3-16,-3 8 1 16,1 27-13-16,-2 21 14 15,0 20 2-15,2 12-1 16,4 0 0-16,0-3-3 16,0-15 0-16,0-12-18 15,0-10 16-15,0-6 2 16,0 3 3-16,2-2-3 15,0 6 1-15,1-5-15 0,-3-2-12 16,0-12-15-16,0-10 20 16,0-12 19-16,0-8 4 15,0 0 1-15,0 0 5 16,0-12 6-16,0-4-9 16,0 2 0-16,0 6-1 15,0 4 4-15,0-3-4 16,0-2-1-16,0-2 1 15,0 2-1-15,0 6 0 16,0 3 1-16,0 0 0 16,0 7 7-16,0 32-6 0,-11 14 0 15,2 10-2 1,-2-1-1-16,0-7 1 0,4 2 4 16,1 1-4-16,6 10 0 15,0 7 0-15,0 6 0 16,0-7-1-16,2-16 1 15,4-19-1-15,-4-20-25 16,1-14 12-16,-3-5 11 16,0 0 2-16,0 0-1 15,4 0 0-15,0-5 0 16,8-16 2-16,1-4 0 16,3 1 6-16,-5 3-5 15,-1 1 0-15,0-4-1 16,-6-8 2-16,-1-13 1 15,-3-7 3-15,0-6-3 0,0-7-2 16,0-7 9-16,0-3-7 16,0-10 6-16,-3 0-9 15,-3-2 3-15,-2 7 2 16,2 10 6-16,0 7-3 16,-1 8-2-16,5 4-3 15,-2 5 3-15,4-2-2 16,0-5 1-16,0-6-5 15,0-4 0-15,0 9 0 16,4 10 0-16,0 14 1 16,1 14 3-16,-5 1-4 15,0 6 11-15,0 1-1 0,0-7-5 16,0 1-5 0,0-11 1-16,0-5-1 0,0-5 0 15,0 0 0-15,0-2 1 16,0 5-1-16,0 8 0 15,0 6 1-15,-3 4 12 16,3 5-2-16,0-6-5 16,0-2-6-16,0-8 0 15,0-1 0-15,0-2 0 16,0 2 0-16,0 6 1 16,0 4-1-16,0 6 0 15,0 4 0-15,0 0 0 16,0-3 2-16,0-5 1 0,0-4-3 15,0-8 0 1,0-3 0-16,0-6 1 0,0 0-3 16,0 12 4-16,0 7-1 15,0 9 0-15,3 7 1 16,-1 0-1-16,0 0-1 16,0 0 0-16,2-5 0 15,-2-7 1-15,6-6-1 16,-2-5 1-16,3-2 1 15,3 3-2-15,-6 6 0 16,3 0 0-16,0 2 0 16,-4 2 0-16,1-1 0 15,-1-2 0-15,-1-2 0 0,5-5 1 16,-2 1-2-16,-1-4 2 16,1 3-1-16,-5 0 0 15,2 4 1-15,1 2-1 16,-3 4 0-16,1 3 0 15,-1-3 0-15,-2 7 1 16,2-1-1-16,-2 0 0 16,0-2 1-16,0 0-1 15,0 2 0-15,0 2 0 16,0 4 0-16,0 0 0 16,0 0-1-16,0 0-6 15,0 0-43-15,0 0-136 0,-4 0-356 16</inkml:trace>
  <inkml:trace contextRef="#ctx0" brushRef="#br0" timeOffset="15588.37">9278 9615 3 0,'0'0'182'0,"0"0"-66"15,0 0-39-15,0 0 10 16,0 0-14-16,0 0-23 0,0 0-11 16,-83-104-11-1,76 96-5-15,3 2 7 0,-1-1-15 16,0 2-15-16,1-1 6 16,0-1-4-16,2 4 6 15,2 1 13 1,0 0-21-16,0 2 0 0,0 0 0 15,0 0 1-15,0 0 2 16,0 0-3-16,0 0 8 16,0 0 6-16,0 0 1 15,0 0-10-15,0 0-5 16,0 18-3-16,0 5 3 16,0 8 0-16,4 3 1 15,2 5-2-15,1 10 2 16,5 6 5-16,-4 3-2 0,6 2 7 15,-5 0-11-15,-3-4 0 16,3-7 3-16,-2-3-3 16,2-9 2-16,0-4-3 15,-1-6 1-15,0 4 0 16,-2-2 2-16,-1 6-2 16,-3 0 2-16,-2 4-2 15,0-3 0-15,0-4 0 16,0-4 0-16,0-10 0 15,2-2 1-15,-2-8 0 16,4 0-1-16,-2-2 2 16,-2 2-3-16,0 8 1 0,0 6 0 15,0 8 0 1,-13 4 2-16,0 1 0 0,2-3-2 16,6-6 0-16,5-4 0 15,0-2 0-15,0 0-1 16,0 1-1-16,0-1 4 15,0 3-2-15,0 5 0 16,0 2 0-16,0 0-1 16,0-2 0-16,0-2 1 15,0-3 1-15,0-7-1 16,0-2-1-16,0-9 1 16,5 2 0-16,-3-1 0 15,2 4 0-15,1 6-1 16,0 7 1-16,-3 1 1 15,0 3 1-15,0-5-3 0,0-5 1 16,-2-6 0-16,0 1 0 16,0 0 0-16,0 5 0 15,3 4 0-15,3 2 0 16,0 0-1-16,2 0 0 16,-2-2-2-16,-1-3 1 15,-3 1-1-15,-2 0 2 16,0 3 1-16,0 5 0 15,0 0 0-15,0 7-7 16,0-3-30-16,0-1-30 16,0-4-11-16,2 0-79 15,2-2-164-15</inkml:trace>
  <inkml:trace contextRef="#ctx0" brushRef="#br0" timeOffset="17261.02">9317 15654 282 0,'0'0'64'16,"0"0"-44"-16,0 0 28 16,0 0-2-16,0 0-21 15,0 0-19-15,-16-3-4 16,16 3-1-16,0 0-1 15,0 3 8-15,-2 2-1 16,0 1 2-16,0 2-7 16,0 2 16-16,2 2-2 15,0-2 4-15,0 2-12 0,0-8-5 16,0 2-1-16,0-6-1 16,0 0 4-16,0 0-5 15,0 0-6-15,0 0 6 16,0-6-6-16,0-10 6 15,0-3 0-15,0-2 1 16,0 7-1-16,0 1 0 16,0 3 6-16,0 2-6 15,0 3-2-15,0 1-14 16,0 4 0-16,0 0 4 16,0 0 2-16,0 17-6 15,0 9-108-15</inkml:trace>
  <inkml:trace contextRef="#ctx0" brushRef="#br0" timeOffset="18998.05">8053 15891 62 0,'0'0'95'16,"0"0"-34"-16,0 0 48 15,0 0-64-15,0 0 10 16,0 0-9-16,0 0-3 15,4 0-15-15,-4 0 5 0,0 0 12 16,0 0 2-16,0 0 6 16,0 0-3-16,0 8-21 15,0 11-20-15,-6 0-6 16,0 1-2-16,1-1-2 16,3-9 2-16,0-10-2 15,2 0-9-15,0 0-14 16,0 0 8-16,0-8 6 15,0-15 10-15,0-9 15 16,0-8 12-16,6-4-5 16,-1-2 1-16,1-2-19 15,-2-2 0-15,4 2-2 16,1-3-1-16,1 12-1 0,2 6 1 16,-5 13-1-16,-3 15 2 15,-2 0 1-15,-2 5 4 16,0 0 7-16,2 8-2 15,-2 20-9-15,0 12 1 16,0 9 2-16,0 5-2 16,0 4-2-16,0 4-2 15,0-4 0-15,0-3 0 16,0-11 0-16,0-18 0 16,0-12 0-16,0-10-1 15,0-4-1-15,0 0 2 16,0 0 0-16,0-23 1 15,0-12 0-15,0-14 15 0,0-5 1 16,0-4-11-16,0 0 0 16,0 0 1-16,0-3-7 15,0 10 3-15,0 8 0 16,0 15-3-16,0 14 0 16,0 10-4-16,0 4 4 15,0 0-2-15,0 4 2 16,0 22-1-16,0 16 1 15,0 16-1-15,0 13 1 16,0 1 0-16,0-1 1 16,0-8-3-16,0-15-1 0,0-16-27 15,0-14-8 1,0-10-9-16,0-8-27 0,0 0-54 16,0-14-147-16</inkml:trace>
  <inkml:trace contextRef="#ctx0" brushRef="#br0" timeOffset="19679.62">8337 15745 212 0,'0'0'8'16,"0"0"-6"-16,0 0 74 16,0 0 4-16,0 0-9 15,0 0 2-15,27-50 9 16,-25 38-23-16,-2 2-5 15,0-4-8-15,0 2-23 16,2 2-17-16,-2-2-3 16,0 7-3-16,0 4 6 15,0 1-5-15,0 0 10 16,0 14 6-16,4 22-7 0,3 12-8 16,-1 5-1-16,1-7 2 15,2 0-2-15,2-7-1 16,0-3 0-16,1-5-3 15,-4-9-3-15,-3-12-19 16,-3-7 13-16,-2-3 9 16,0-17 3-16,0-28 7 15,0-9 2-15,0-17 15 16,0 4-5-16,0 13-10 16,0 6-6-16,0 20-3 15,-2 5 2-15,0 11 4 16,-1 7-2-16,1 1 3 0,2 4 5 15,0 0 3 1,0 0-8-16,0 0-4 0,0 0 0 16,0 8 5-16,0 20-7 15,0-1 5-15,2 8-4 16,3-8 2-16,-1 0 1 16,-4-5-2-16,0 8 0 15,0 7-2-15,0 6-1 16,0 4-1-16,0 1-7 15,0-12-46-15,0-4-84 16,0-20-174-16</inkml:trace>
  <inkml:trace contextRef="#ctx0" brushRef="#br0" timeOffset="21017.6">10856 15783 808 0,'0'0'28'16,"0"0"-28"-16,0 0-31 15,0 0 29-15,0 0 0 16,0 0 2-16,0 0-4 15,-21-88 4-15,19 52 0 16,0 2 3-16,-4-4-3 16,-6-1 1-16,1 7-1 15,-1 6 0-15,4 12 1 16,1 11 0-16,5-2 9 16,2 5-5-16,-2 0-2 15,2 0-3-15,0 0-2 16,0 0 2-16,0 16 6 15,0 20-5-15,0 19 0 0,0 7-1 16,0-4 1 0,0 0-1-16,2-14 0 0,5-8 0 15,3-10 0-15,-2-11 3 16,-4-10-3-16,0-5-1 16,-4 0-1-16,0 0-1 15,0 0 0-15,3 0 3 16,-1-14 5-16,-2-14 8 15,0-7 4-15,0-9-6 16,0 3-7-16,-2-7 2 16,-13-2-3-16,-6-8-2 15,1 4 5-15,2 5-5 0,7 20 0 16,4 9-1-16,3 13 0 16,4 7 0-16,0 0 0 15,-2 0 0-15,2 0 3 16,0 22-3-16,2 16 0 15,13 12 7-15,1 3 6 16,2 1-1-16,0 0-4 16,-4-10-3-16,1-3-4 15,-5-2 0-15,0-11 0 16,-4-12-1-16,1-6-9 16,-3-6-52-16,4-4-56 15,0-7-75-15,1-30-17 16</inkml:trace>
  <inkml:trace contextRef="#ctx0" brushRef="#br0" timeOffset="21398.69">11085 15526 458 0,'0'0'339'16,"0"0"-300"-16,0 0-38 16,0 0 4-16,0 0 49 0,0 0-23 15,-62-85-26 1,55 59 1-16,5 6-6 0,-2 3 4 16,4 5-1-16,-3 6-1 15,3 6 0-15,0 0 17 16,0 0 4-16,0 0 8 15,0 6-12-15,0 23 4 16,0 8-13-16,3 11-9 16,12 2-1-16,1-1 0 15,1-13 0-15,3-6 1 16,-1-6 3-16,-2-10-8 16,-3-2 2-16,-3-7-13 15,-7-5-77-15,-4 0-92 0,0 0-160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2-03T16:38:51.6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80 7275 12 0,'0'0'38'16,"0"0"-38"-16</inkml:trace>
  <inkml:trace contextRef="#ctx0" brushRef="#br0" timeOffset="853.19">2280 7275 35 0,'-50'0'47'0,"50"-2"-24"0,0-1-15 0,0-2 14 16,-2 1-10-16,2 0 9 0,0 4 11 15,-2 0-24 1,2 0-6-16,0 0-2 16,0 0 0-16,0 0 0 0,0 0 3 15,0 0 13-15,0 0-3 16,0 0-12-16,0 0 0 15,0 0 0-15,2 0-1 16,16 0 0-16,3 0 5 16,0 6-4-16,6 4 0 15,-2 4-1-15,2-2 0 16,8 2 0-16,8 1 0 16,4 2 4-16,2 1-4 15,-1 0 2-15,2-2-2 0,-1-4 2 16,2-6-2-1,-4-1 1-15,-3-4 0 0,-3 3-1 16,-8 0 1-16,-1 4-1 16,-6-1 0-16,-2 1 0 15,1-2 0-15,4 1 0 16,2-1 1-16,2-3-1 16,3-2 0-16,3 2 0 15,-4-3 0-15,1 0 0 16,-1 0 3-16,-2 0 0 15,4 0-3-15,-2 0 0 16,1 0 0-16,-1 0 0 0,3 1 0 16,-3 1 3-1,2 0-3-15,3 3 0 0,2-3 3 16,7 1 3-16,9 3 11 16,2 2-9-16,5 0-6 15,-1 2 3-15,1-2-4 16,5-3 1-16,5-4-2 15,6-1 1-15,3 0 1 16,1 0-2-16,-5 0 0 16,-5 2-1-16,-5 3 2 15,-5 1-2-15,-1 2 2 16,-1-4-2-16,1-3 2 16,1-1-1-16,1 0 0 15,2 0 0-15,-3-4 0 16,-5-4 0-16,-2-2 1 0,-8 3-1 15,-2-1 2 1,-4 0-4-16,-1 1 4 0,1-4-2 16,3-3 1-16,4-3 0 15,0-1 0-15,5 2 1 16,-4 0 7-16,0 1-8 16,2-2 1-16,-2 3-2 15,2-1 0-15,0 0 0 16,-2-2 0-16,-3 0 0 15,-7 1 2-15,-6-2-2 16,-7 4 1-16,-9 1-1 16,-9 6 0-16,-3 0 8 0,-4 6 29 15,-2 1-6 1,0-2-15-16,2 2-16 0,3 0-31 16,9 0-55-16,6 0 39 15,7 5-32-15,7 0-113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2-03T16:40:23.9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350 15312 201 0,'0'0'25'0,"0"0"-15"16,0 0-9-16,0 0-1 16,0 0 0-16,0 0 0 15,0 0 0-15,0 0 0 16,-45-1 0-16,41 1-4 0,0 5 4 15,-3 4 0-15,1 3 0 16,-2-3-2-16,0-4 0 16,3 1 1-16,1-3 1 15,2 0 0-15,2 3-2 16,0-5 0-16,2 3 0 16,11-4 2-16,5 0 1 15,-3 0 4-15,-3 0 4 16,-1 0-1-16,-7 0-4 15,-2 0-2-15,-2 0-1 16,0 0 14-16,0-4 26 16,0 0-32-16,-13 1 8 15,-5 3-7-15,1 0-10 0,-1 0-1 16,3 0 1-16,5 0-1 16,6 6-1-16,2-1 1 15,2-1-2-15,0 1 3 16,0-5 0-16,4 3 0 15,12 1 0-15,-1-2-2 16,-1-2 2-16,-3 0-2 16,-5 0 2-16,2 0 0 15,-4 0 6-15,-2 0 18 16,-2-9 5-16,0 0-22 16,0 1-2-16,0 2 15 15,0 3-16-15,-6 3-4 16,-6 0-5-16,3 0-2 0,5 0 5 15,0 9-9-15,4 8 0 16,0 2 7-16,6-3-6 16,13-5-10-16,2-4 0 15,-1-7 8-15,-2 0 1 16,-7 0 11-16,-2 0 7 16,-9 0 11-16,0 0 31 15,0 0 4-15,-4-6-41 16,-12 0-10-16,-4 0-2 15,0 3-2-15,-1-4 1 16,6 3-1-16,-1 4 2 16,8 0-1-16,-3 0 0 0,4 2 0 15,0 16-4-15,5 6 0 16,2 1 4-16,0-4-32 16,29-13-112-16,14-6-84 15</inkml:trace>
  <inkml:trace contextRef="#ctx0" brushRef="#br0" timeOffset="1097.33">13546 15304 110 0,'0'0'71'16,"0"0"-28"-16,0 0-6 15,0 0-3-15,0 0 7 0,0 0 0 16,-7-6-1-16,7 2-20 16,0 1-12-16,0 2-5 15,3-3-3-15,10-3 1 16,5 0 2-16,2-3-1 15,0-7 3-15,-4 8-5 16,-6 1 3-16,-7 6-2 16,-3 2 3-16,0 0 3 15,0 0 2-15,-7 0-9 16,-10 0-2-16,-4 0-1 16,-1 0-5-16,2 0 6 15,4 7 2-15,8 4 0 0,6-8-3 16,2 8-3-16,0 1 2 15,0-3-5-15,0-2-3 16,10-5 6-16,11-2 1 16,0 0 3-16,2 0 1 15,-3-4 2-15,-9-4-1 16,-2 8 1-16,-6-6 3 16,-3 3 7-16,0 2 22 15,0-3-23-15,-12 0-10 16,-5-2 0-16,-1 1 0 15,-5 5 0-15,6 0 0 16,-1 0 0-16,7 0 0 16,6 0 0-16,0 7-1 0,5 15-11 15,0 0-36-15,0-4-128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2-03T16:40:56.7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71 7735 1 0,'0'0'21'0,"0"0"-19"15,0 0-2-15,0 0 1 16,0 0 6-16,0 0 48 16,0 0 3-16,0 0-33 15,-39-3-22-15,39 3-2 16,0 0 0-16,0 0 4 15,0 0-1-15,0 0-3 16,0 0-1-16,0 0-1 16,0 0-2-16,0 0 0 15,0 0 3-15,0 0 0 16,0 0 1-16,0 0-1 0,0 0-1 16,0 0 1-1,0 0 0-15,0 8 0 0,0 1 1 16,4 0 0-16,2 1-2 15,1 3 1-15,-2-4 0 16,2 1 0-16,-1-2 0 16,-2-2 0-16,-4 0 0 15,3 2 0-15,-3 3 1 16,0-1 3-16,0 1 1 16,2-1-2-16,0 1-3 15,0-4 2-15,-2 0-2 16,2-3-1-16,-2 1 1 0,3 4 0 15,0-1 4 1,-1 3-4-16,-2 2 0 0,2 0 0 16,-2 1 1-16,2-3 0 15,-2-5 1-15,0-2 0 16,0-3-2-16,0-1 0 16,0 3 0-16,0-1 0 15,0-1 2-15,0 5-1 16,0 1 6-16,0 3 25 15,0-1-11-15,0 0-14 16,-2-3-5-16,0-4 0 16,2-2 0-16,0 4-2 15,-2 0 1-15,-1 3 0 0,-2-2 0 16,1 4-1-16,-1-4 0 16,3 1 1-1,0-2 1-15,0 2-2 0,0-1 0 16,-2 6 0-16,-1-2 1 15,0 3-1-15,1-3 0 16,4-5 0-16,0 0-3 16,0-4-3-16,0 0 6 15,0 0 6-15,0 0 5 16,0 0-10-16,0 0 5 16,0 0-6-16,0 0 1 15,0 0-1-15,0 0 4 0,0 0-3 16,0-6 3-16,0-2-2 15,2 0-1 1,2 1 0-16,-1-2-1 0,-1 4 2 16,3-2-1-16,-3-1-1 15,0-2 0-15,0 0 2 16,2 0 2-16,-1-2-3 16,-1 0-1-16,0-2 3 15,0 2-6-15,-2 0 5 16,2 2-2-16,-2-2 0 15,0 2 0-15,0-3 0 16,0 0 1-16,0 0 1 16,0-1-2-16,0-1 0 15,0 0 0-15,0 1 0 16,0 3 0-16,0 2-2 0,0 1 2 16,0 2 2-1,0 2 1-15,-6 0-2 0,1-1 2 16,1 0 2-16,0 2-1 15,2-2 3-15,2 3-2 16,-2-2 1-16,2 3-2 16,0-4 0-16,-3 3 1 15,3-3-5-15,0 0 0 16,-2 1 0-16,2-1 0 16,-3-1 0-16,1 1 0 15,2-4 1-15,0 4-1 16,0 1 0-16,0 1 0 15,0 3 6-15,0 0-6 16,0 0-3-16,0 0 0 16,0 0 0-16,0 0-2 0,2 0 0 15,10 12 5 1,1 5-1-16,1 7 3 0,-6 7 0 16,-1 13-2-16,-7 6 1 15,0 4 7-15,0-3-6 16,0-5-2-16,-4-9-1 15,-1-9 1-15,5-8 0 16,0-1 0-16,-4-4 0 16,2 2 0-16,-3-2 1 15,2-4-1-15,-1-4 3 16,2-2-3-16,-3-1 6 16,1 0 8-16,-4 3 11 0,-2 1-19 15,-3 5-6-15,2 2 0 16,2 0-54-16,4-8-120 15</inkml:trace>
  <inkml:trace contextRef="#ctx0" brushRef="#br0" timeOffset="1633.04">9966 8032 14 0,'0'0'100'16,"0"0"-34"-16,0 0-16 15,0 0 0-15,0 0-31 16,0 0 41-16,9-19-37 15,-9 13-18-15,0 2 3 16,0 0-5-16,0 4-1 0,0-2-4 16,5-2-4-16,3-3-5 15,3-2 11-15,3-3 0 16,-5-3 0-16,-1 0 0 16,-2 1 3-16,-2 1-2 15,-4 2 4-15,0 2-4 16,0 2-1-16,0-2 0 15,0-3 1-15,0 1 3 16,0-8-2-16,0 3-2 16,0-2 2-16,0 3-2 15,-2 0 0-15,-4 5 1 16,4 3-1-16,-2-2 0 0,2 4 0 16,0-2 0-1,-1-1-1-15,3 0 1 0,0-1 1 16,0-4-1-16,0 0 1 15,17-2-1-15,0 1 0 16,-3-1-1-16,-6 7 1 16,-3 3 0-16,-5 5 0 15,0 0-3-15,0 0 2 16,2 0-8-16,-2 0 8 16,0 0-1-16,0 0 2 15,0 0 2-15,0-2-1 16,4-1 0-16,-2-1 0 0,4-3-1 15,-4 0 0-15,4 0 0 16,1-1 0-16,1 1 0 16,6 2 0-16,-3-1 0 15,3 2-3-15,-1 1 3 16,-4 3 0-16,2-1 0 16,2-2 1-16,5 2-1 15,6-3 0-15,8 2-1 16,2 2 1-16,3-3 0 15,5 3 0-15,-3 0-2 16,-8 0-1-16,-5 0 2 16,-8 0 1-16,-5 5-7 15,1 0 1-15,-3-2 6 0,1-2 0 16,1-1 1-16,-3 0 2 16,0 0-3-16,-6 0 2 15,1 0-2-15,-1 0-2 16,2 0 2-16,4 0-1 15,3 0 2-15,5 0-1 16,-1 0 0-16,2 0 2 16,-4 0-2-16,-1 0 0 15,-6 0 0-15,-3 0 0 16,-3 0-2-16,-2 0 2 16,0 0 0-16,0 0 0 15,0 0 0-15,0 0 3 16,0 0 5-16,0 0-8 15,-2 0-15-15,-16 0-130 16</inkml:trace>
  <inkml:trace contextRef="#ctx0" brushRef="#br0" timeOffset="2304.16">10318 7800 63 0,'0'0'116'16,"0"0"-81"-16,0 0 6 15,0 0 3-15,0 0-31 16,0 0-13-16,-4-2 0 15,4 2-1-15,2 0-1 0,11 0 4 16,3 0 1 0,-3 0-3-16,-1 0 1 0,-3 0 2 15,-1 0-2-15,1 0-1 16,-2 0 0-16,0 0 0 16,-7 0 0-16,0 0 0 15,0 0 0-15,0 0 0 16,0 0 5-16,-2 0-2 15,-17 0-3-15,0 0-3 16,-1 4 3-16,3 4 0 16,9 1-1-16,6-1 1 15,2 1-3-15,0-1-3 0,4-2 4 16,16-6 2 0,1 0 0-16,-2 0 0 0,-1 0 3 15,-5-6-3-15,-8-2 0 16,-5 2 2-16,0 0 12 15,-2 4-1-15,-18 0-13 16,-2 2 2-16,-1 0-2 16,10 0-2-16,7 4-33 15,6-1-121-15</inkml:trace>
  <inkml:trace contextRef="#ctx0" brushRef="#br0" timeOffset="11053.42">7449 7790 110 0,'0'0'77'16,"0"0"-47"-16,0 0-15 15,0 0 27-15,0 0-35 16,0 0-3-16,0 0 4 16,-26-22-5-16,14 22-3 15,4 0-1-15,1 0 1 16,5 0 3-16,2 0-1 16,0-4 15-16,0-4 0 15,0 1-4-15,0 2 2 16,-5 1 5-16,0 2-6 0,3 2 4 15,0 0-9-15,2 0 2 16,0 0-11-16,0 0-1 16,0 0-8-16,0 0 1 15,11 0 8-15,5 0 0 16,-3 0 3-16,1 0-3 16,-3 4 0-16,-2 3-3 15,0 5 3-15,-1-3-3 16,1 2 3-16,3 1-4 15,1-3 4-15,-4 1 0 16,2-2 1-16,-4-1 4 16,1-1-5-16,0 3 0 15,0-1 0-15,1 5-1 16,-3-4-4-16,6 4 4 16,-1-3 2-16,-2-1 0 0,-2-2 4 15,-5-2-5-15,0-3-5 16,-2 3 3-16,0-1 2 15,0 1 0-15,0 3 5 16,-8 5-4-16,-4-4 0 16,1 3 0-16,-1 3-1 15,2-1 0-15,-3 3 0 16,-3 0 0-16,1 1 0 16,-1-2 0-16,5-2 0 15,1-2 0-15,6-2 0 16,-1 5-1-16,1-1 1 15,2 1 0-15,-2-1 1 0,2-2-2 16,-1-4 1-16,1-4-1 16,2 1-3-16,0-4 4 15,0 3 3-15,0-4-3 16,0 2 0-16,0-2 0 16,0 0 0-16,0 0 2 15,0 0 7-15,0 0 2 16,0 0-4-16,0 0-6 15,0 0-1-15,0 0 0 16,0-7 4-16,11-16-1 16,2-1 1-16,3-4-3 15,-3-1 0-15,-1 3-1 16,-1 1 2-16,-5 1 0 0,-4 2-2 16,0 0-1-1,-2 1 0-15,0-1 1 0,0 7 2 16,0-3-1-16,0 1-1 15,0 4 0-15,0-2 4 16,0 1-4-16,0 2 0 16,0 0 0-16,0 0 0 15,-2 2 1-15,-4 2 2 16,1 1 0-16,1 2 0 16,-2-1 0-16,0 3-3 15,0-2 1-15,-1 1-1 16,1 1 1-16,2-2-1 0,-2 1 0 15,4 2 0 1,0 2 0-16,2-2 2 0,0 2-1 16,0-1 7-16,-2-2 1 15,2 0-4-15,-2 2-3 16,-1-1 0-16,1 0-2 16,0 2-2-16,-2-2 1 15,4 0 1-15,0 0 2 16,0 2 2-16,0 0-1 15,0 0-3-15,0 0-10 16,0 0 3-16,0 6 4 16,0 10 1-16,8 2 2 15,-1-1-1-15,3 1-2 16,-2-4 3-16,1 1 2 16,0 2-2-16,2-2 0 0,-2 1-2 15,3 2 2-15,-4-2 0 16,1-2 0-16,-1-4 2 15,0-2-2-15,-2 1 0 16,-3-4-2-16,-1 3 2 16,-2 5-1-16,0 1 1 15,0 0 3-15,0 0-1 16,-2-7-2-16,-1 2 0 16,1-6 0-16,0 2 0 15,0 1 1-15,0 2-1 0,-6 2 0 16,2 2 0-1,-1 2 4-15,-1 0-4 0,0-5-2 16,4-4 2 0,4-1 0-16,0-4 2 0,0 0-2 15,0 0 0-15,0 0 3 16,0 0-3-16,-2 3 2 16,0-1-2-16,-5 3 3 15,-1 2-3-15,-4 2 2 16,3-1-4-16,7-5 4 15,2-2-2-15,0-1 4 16,0 0 11-16,0 0 0 16,0 0-6-16,0 0-8 15,0 0 0-15,0 0 0 16,0 0-1-16,0 0 0 0,0 0 0 16,0 0 0-16,0 0 2 15,0 0 0-15,0 0 7 16,0 0 3-16,0 0 3 15,0 0-3-15,0 0-3 16,0 0 3-16,0 0-1 16,0 0-10-16,0 0 1 15,0 0-2-15,0 0 0 16,0 0 1-16,0 0-1 16,0 0 1-16,0 0 0 15,0 0 0-15,0 0-1 16,0 0 1-16,0 0 1 0,0 0-1 15,0 0-1-15,0 0 2 16,-2 0-2-16,-2 0-1 16,-4 0-31-1,-1 0-119-15,3 0-285 0</inkml:trace>
  <inkml:trace contextRef="#ctx0" brushRef="#br0" timeOffset="26524.92">7550 7798 24 0,'0'0'54'0,"0"0"2"15,0 0-23-15,0 0-28 16,0 0-3-16,0 0-1 16,0 0 2-16,0 0-3 0,-4-16 29 15,4 16-8 1,0 0-20-16,0 0 0 0,-6 0-1 15,0-4 2-15,2 0-2 16,-3-2 3-16,-2 2 4 16,0-2 12-16,0 0-4 15,1 3-5-15,2-2 17 16,2 1 26-16,4 4-11 16,0-2-29-16,0 2-13 15,0 0-2-15,0 0 2 16,0 0 0-16,0 0 0 15,0 0 0-15,0 0-4 0,0 0 4 16,2 2 0 0,3 4 0-16,2 2 0 0,2 2 0 15,4 1 0-15,0 7 0 16,2-1 0-16,-3 6 0 16,-3 2-1-16,-5 2 0 15,-2-1-6-15,-2-2 7 16,0-1-3-16,0 0 3 15,0-5 1-15,0 0-1 16,-4 0 2-16,-5 0-1 16,-5 2 0-16,6-3-1 15,-5 3 1-15,3-3-1 16,0-3 0-16,1 2 0 16,-3-3 0-16,1-1 1 15,3-3 2-15,-4 1-2 0,1 0-1 16,0 0 0-1,-5 2 0-15,3-2 0 0,2 0 1 16,6-3-1-16,5-4-1 16,0 4 0-16,0 0-3 15,0 2 4-15,7-4-1 16,0-3-1-16,-2-2-3 16,-1 0 4-16,-4 0 1 15,0 0 3-15,0 0 3 16,0 0-6-16,0 0 8 15,2-7-6-15,2-14-2 16,3-6 0-16,2-4 1 0,0-1 1 16,0 0-2-1,-3 6 12-15,-1 4-10 0,-2 5-1 16,-3 0-1-16,0 5 2 16,0-2-2-16,0 2 0 15,0-4 3-15,0-2-3 16,0 0 0-16,0-4 0 15,0 4 0-15,-3 0 1 16,-6 4 3-16,0 0 3 16,-4 1-5-16,4 4-2 15,0-1 0-15,3 3 0 16,3 1 10-16,3-1-8 16,-2 6-1-16,2-1 0 0,0-1-1 15,0 3 0-15,0 0 0 16,0-3 2-16,0 3-2 15,0 0-2-15,-2 0 0 16,2 0 1-16,0 0-6 16,0 0 3-16,0 0 0 15,0 0 4-15,0 0 0 16,0 0 0-16,9 0 0 16,8 8-3-16,1 4 3 15,0 2-1-15,-3 0 1 16,-4 0-1-16,-1 0 0 15,-6-1-4-15,1 2-6 0,-5-4-47 16,0-11-117 0</inkml:trace>
  <inkml:trace contextRef="#ctx0" brushRef="#br0" timeOffset="37614.65">6003 8360 49 0,'0'0'17'0,"0"0"-17"16,0 0-48-16</inkml:trace>
  <inkml:trace contextRef="#ctx0" brushRef="#br0" timeOffset="38051.91">6304 8165 157 0,'0'0'54'0,"0"0"1"15,0 0-6-15,0 0-7 16,0 0-17-16,0 0-17 15,11 0-6-15,-11 0-2 0,2 0-3 16,2 3-5 0,6 4-8-16,-4 1-92 0,-6-8-113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2-03T16:41:53.4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34 7722 89 0,'0'0'67'0,"0"0"-50"16,0 0 7-16,0 0 3 0,0 0-4 15,0 0-18-15,0 0 7 16,0 0-9-16,0 0-1 16,0 0-1-16,0 0-1 15,-2 0-4-15,2 0 1 16,-2 2 1-16,2 3 2 15,0 2 2-15,0 1 3 16,0 0-4-16,0 4 1 16,6-1 0-16,0 7-2 15,6-3 0-15,-1 5 1 16,0 5 2-16,5 0 1 0,-3 5-3 16,1 2 0-1,-1 0 1-15,-7-4-1 0,2-3 1 16,-4-5 3-16,-4-4-5 15,2-2 0-15,2 0 2 16,1 4 2-16,-1 4-2 16,0 2 1-16,4 2-2 15,-2 0 0-15,5 0 0 16,5 3-1-16,4-1 0 16,2 2 4-16,-1-1-4 15,0-2 1-15,2-6 0 16,1-2 1-16,5-6 0 0,3 1-1 15,3 1 2 1,-2 1 8-16,-1 2-5 0,-6-2-5 16,-7 2 0-1,0-2-1-15,-5-4 2 0,1 0-2 16,-1-2 0-16,-1 0 0 16,5-2 0-16,-3-2 1 15,8-1-1-15,-3-5 0 16,5 0 2-16,-3 0 4 15,0 0 1-15,1 0 1 16,-6 0-5-16,3 0-3 16,-1 0 1-16,-2-7 1 15,7-5-2-15,3-3 7 16,0-4-3-16,4 0-3 16,-4-1-1-16,-7-1 1 0,-2 1 2 15,-5 0-2 1,-1 2 10-16,1 0 2 0,3-1-12 15,-6 2 1-15,3-3 1 16,1-2-3-16,-1-7 1 16,8-3-2-16,3-1 2 15,1 2 1-15,2 3-1 16,-3 6-1-16,-6 4 0 16,-3 2 3-16,-3 4-3 15,-6-4 0-15,-1 0 0 16,-1-2-3-16,-2 0 2 15,0 0 0-15,-2 0 1 16,0-3 0-16,0 2 0 16,0-2 0-16,5 2 2 15,-5 1-2-15,0-3 0 0,0-3 0 16,0 2-3-16,-20-2-3 16,-2 2 2-16,-1 3 4 15,6-4 4-15,-2 3-4 16,2 0 7-16,3-2-2 15,1 0 2-15,2 0-5 16,-2 2 9-16,2 3 10 16,-3-1-14-16,-5 3-2 15,-4 3-4-15,-4-5 0 16,-4 7-1-16,0 0 0 16,2 1 5-16,-2 0-5 15,2 0 0-15,-3 0 0 0,-3 2 1 16,-3-2 3-16,-9 3 4 15,-3 1-5-15,0 0-2 16,3 4 1-16,3 1 11 16,1 0-9-16,-4 0-2 15,-9 19-2-15,-4 11 0 16,-9 7-3-16,2 3 3 16,6-2 0-16,4-2 0 15,8 0 0-15,4-1-6 16,7-4 4-16,5 3 1 15,4 2-3-15,-2 2-15 16,-3 2-48-16,-1-5-137 16</inkml:trace>
  <inkml:trace contextRef="#ctx0" brushRef="#br0" timeOffset="8819.49">10706 6532 95 0,'0'0'44'0,"0"0"-1"15,0 0-12-15,0 0-5 16,0 0 2-16,0 0-1 15,0 0-23-15,-45-49-1 0,37 40 0 16,3 4 1-16,5-2 40 16,0 4 8-16,0-2-13 15,0 4-19-15,0-2-17 16,0 2-2-16,0-1 0 16,-2 0-1-16,0 2 4 15,0-3-1-15,2 3-2 16,0 0-1-16,0 0-1 15,0 0 0-15,0-1-1 16,0 1 2-16,0 0 0 16,0 0-3-16,0 0-3 15,0 0 3-15,0 0 1 16,0 0 2-16,0 0 0 16,0 0 0-16,0 0 0 0,0 8 0 15,4 5-2 1,1 4-1-16,-5 3-3 0,0-2 4 15,0-4-1-15,0 1 3 16,0 0 0-16,0-1 0 16,0 1 0-16,0 2 0 15,0-5 1-15,0 5 1 16,0-6 0-16,0 1-2 16,0 2 8-16,0 0-7 15,0 2 6-15,-3 5 3 16,-8-2 3-16,0 2-7 15,0-3-3-15,4-4 0 0,2-3-3 16,5-1 2 0,0-2-2-16,0-1 0 0,0 1 3 15,0-1-1-15,0 0-1 16,0-1 1-16,0-1-2 16,0 2 1-16,0-1-1 15,0-1 2-15,0 2 6 16,0-2-6-16,0 2-1 15,0-2 2-15,0 0-1 16,0-1-1-16,0 1 2 16,0 2-3-16,0 1 1 15,0 0 2-15,0 1-4 16,0 0 2-16,2-1-1 16,4 0 0-16,-2 0 1 15,-2-4-1-15,3 2 2 0,-3-3 2 16,0 0 2-16,0 3 1 15,-2 2-1-15,0-4 1 16,0 4-6-16,0-2 0 16,0 2 1-16,0 2-2 15,0-3 0-15,0-2 0 16,0 1 0-16,0 2 1 16,0 2-1-16,0-2 0 15,0 2 0-15,0 1 0 16,0-1 0-16,0-3 0 15,0 1 0-15,0-1 0 16,0-2 0-16,0-2-1 0,0 1 2 16,0-1-1-1,0 4 0-15,0 0 0 0,0 2-1 16,0-1 1-16,0 0 0 16,0-2 1-16,0 0-1 15,0 0 0-15,0-3 0 16,2 2 0-16,-2 1 0 15,2-1 0-15,0 2 0 16,-2-4 0-16,3 3 0 16,-1-5 0-16,-2 3 1 15,3-2 0-15,-3 5-1 16,0 0-2-16,0 5 2 16,0 1 0-16,0 0 1 15,0 0-2-15,0-2 2 16,0-1-1-16,0-5 0 0,0 2 2 15,0-1-2-15,0-2-1 16,0 2 1-16,0 0 1 16,0-3-1-16,0 4 0 15,2-1 0-15,0 2 0 16,-2 0 0-16,0 4 0 16,0 0-1-16,0-2 1 15,0-1 1-15,0 0 0 16,2-2-1-16,-2-3 0 15,0-1 0-15,3-1 0 0,-3 3 0 16,0-3 4-16,0 1 0 16,0 1 4-16,0-2-5 15,0 2 0-15,0 3-2 16,0-2 0-16,0 1 0 16,0 2-1-16,0 1 2 15,0-1-2-15,0-1 0 16,0 4 0-16,0-1 0 15,0-1 0-15,0 2 0 16,0-1 2-16,0-3-2 16,0 2 0-16,0-4 0 15,0 3 2-15,0-1-2 16,2 1 0-16,0 0 0 0,0 2 2 16,-2-2-2-1,2 1 0-15,-2-1 0 0,0-1-1 16,0 3 2-16,2-3-2 15,-2 7 2-15,0 3-1 16,0 1 0-16,0-1 0 16,0-5 0-16,0-3 0 15,0-7 1-15,0 1-2 16,0-3 1-16,0 1 0 16,0 5 1-16,0 0-1 15,0 4 0-15,0 0 2 16,0 0-1-16,0-4-1 15,0-2 0-15,-2-1 0 16,2-1 0-16,0 0-1 0,0 1 1 16,0-1 0-16,0 0 1 15,0 1-1-15,0-3 0 16,0 0 0-16,0 4-1 16,0-3 1-16,0 7 0 15,0 1 0-15,0 3 0 16,0-2 1-16,0 0-1 15,0-5 0-15,0-1 0 16,0-1 1-16,0-1-1 16,0-2 0-16,0 2 0 15,0-2 1-15,0 0-1 16,0 2 5-16,0-2-5 16,0 0 0-16,0 1-1 15,0 2-1-15,0-2 2 16,0 2 0-16,0-3-1 0,0 1 1 15,0-1-2 1,0 0-3-16,0 4 1 0,0-1 4 16,0-1 0-16,0 0 0 15,0-2 0-15,0 0 0 16,0 0 0-16,0 0 0 16,0 0 3-16,0 0-1 15,0 0 2-15,0 0-3 16,0 0 0-16,0 0-1 15,0 0 3-15,0 0-6 0,0 2 1 16,0 4 1 0,0-2-2-16,0 1 3 0,-2-1 0 15,0-1 0-15,2-2 0 16,0 2 0-16,0 0-1 16,0 3-2-16,0 3 2 15,0 1-1-15,0 4 2 16,0-2 0-16,0-5-1 15,0 0-1-15,0-7-4 16,0 1 0-16,0-1 2 16,0 0 2-16,0 0 2 15,0 0 3-15,0 0 0 16,0 0 1-16,0 0 7 0,0 0-4 16,0-5-4-1,0-1-3-15,0 2 2 0,0-2-1 16,-4 0 3-16,-5-1-3 15,1-2-2-15,4 1 2 16,0-4-1-16,2-1 10 16,2 0-4-16,0 1-2 15,0 0 0-15,0-1-2 16,0 5-2-16,0 1-9 16,0-2 4-16,0 1 0 15,0-1 3-15,2-4 2 16,0 4 0-16,0-3-2 15,2 1 2-15,1-1 0 16,0 0 0-16,2 2 0 0,1-2-9 16,-1 0 2-16,0-2 7 15,0-2-1-15,-3-1 1 16,-2 3 0-16,0 1 1 16,0 1-1-16,-2 2 0 15,3 0 0-15,1 0 1 16,-4 0-1-16,2 0 0 15,1 2 0-15,-3-2 0 16,2 4 3-16,-2-5-3 16,0 1 1-16,2-1-1 15,1-6 0-15,-1 4 0 16,0-1 0-16,-2 0 0 16,0 1 1-16,0 1 1 0,0 1 4 15,0-4-5-15,2 5 5 16,-2 0-4-16,2 2 0 15,-2-1-2-15,2 4 1 16,-2-1-1-16,0-2 2 16,0 1-1-16,0-2 4 15,0-3 0-15,0 0-2 16,0-1-3-16,0-2 4 16,0 4-3-16,0 0 3 15,0 2-2-15,0 2-1 16,0 2-1-16,0-4 0 15,0 1 2-15,-2-1-1 0,-4-6-1 16,-3-2 0 0,2 3 1-16,2-4 1 0,3 4-1 15,0 5-1-15,2-3 1 16,0 1-2-16,0 1 0 16,0-1-1-16,0 3 2 15,0-1 0-15,0 1 2 16,-4-2-2-16,-1-4-3 15,1 0 3-15,2-2-1 16,-1 1 1-16,3-2-2 16,0 3-1-16,0 2 2 15,0 0 0-15,0 1 1 16,0-1 0-16,0-1 1 16,0 3-2-16,0-1 2 15,0-1-1-15,0-3 0 0,-2-2-1 16,2 0 0-16,-3 1 1 15,3 0-1-15,-2 2 0 16,2 0-1-16,0-1-2 16,0 0-3-16,0-1 7 15,0-3 0-15,0 6 0 16,0 1 0-16,0 0-4 16,0 3 4-16,0 0 0 15,0-4 0-15,0 1 1 16,0 0-1-16,0-2-1 15,0 4 1-15,0-4-1 16,0 1 1-16,-2-2 0 0,-2 1 0 16,2 2 1-16,0 4-1 15,2-1 0-15,-3 2 0 16,3 1 0-16,-2-2 0 16,2-3 0-16,-2 2 3 15,0 1-3-15,2 2 4 16,0 3 10-16,0 3-10 15,-3 0-4-15,3-3-4 16,0 3 2-16,0 0-11 16,0 0 6-16,0 0 5 15,0 0 1-15,0 0-5 16,0 0 5-16,0 0-1 16,0 0 2-16,0 0 0 0,0-2 0 15,0 0-1 1,0 0 1-16,0-1-1 0,0 2 0 15,0-1 2-15,0 2-2 16,0 0 1-16,0 0-4 16,0 0 2-16,3 0-1 15,3 0 0-15,-1 8 2 16,3 8-6-16,2 0 4 16,-1 4 3-16,-3-2-3 15,-2 6 3-15,1 2 0 16,-3 6 0-16,0 8 0 15,1 7-3-15,-3 1 3 0,2-6 0 16,3-4 1 0,-1-9-1-16,0-4 3 0,1-6-1 15,-1-7-2-15,0 2 0 16,1-1 0-16,2 1 1 16,-1-2-1-16,-1 4 1 15,1 0-2-15,2 0 1 16,-2 2 0-16,1-2 1 15,-3-1-1-15,-2-3 0 16,0-3-1-16,0 0 2 16,-2-4-1-16,0-1 0 15,0 3 0-15,0-2 1 16,0 0-1-16,0-1 0 16,0-1 0-16,0 1 0 15,0 1 1-15,0 3-1 0,4 0 0 16,-4 1 0-16,0 3 1 15,0 0-1-15,0 2 0 16,0 6 2-16,0-1-4 16,0 0 2-16,-8 4 0 15,2-3 2-15,-1-2-2 16,3-1 0-16,2-4 0 16,-3-1 0-16,2 0 1 15,1 0-1-15,-2 2 0 16,-1 2 0-16,1 0 0 15,2 0-1-15,2 0 1 16,-2 3 0-16,2-5 2 0,-2-4-4 16,2-2 3-16,0-2-1 15,0-2 0-15,-3 0-1 16,3 0 1-16,-2 1 2 16,-1 2-2-16,-1 1 0 15,2 0 1-15,2-4-1 16,0-4 0-16,0 1 0 15,0 2 1-15,0 1-1 16,0 6 0-16,0 0 0 16,0 4 1-16,0-2-1 15,0-2 0-15,0 1 0 16,0-4 2-16,0 0-2 16,0 2 0-16,0-3 1 0,0 0-1 15,0 2 0 1,0-2 0-16,0 0 0 0,0 2 0 15,0 1 0-15,0 2 0 16,0 1-1-16,0-1 1 16,0-4 1-16,0-2-1 15,0-2 0-15,0 3 0 16,0 2 0-16,0 7 0 16,0-1 0-16,0 3 0 15,0 1 1-15,-2-2-2 16,-3 1 2-16,1-6-1 15,2-3 0-15,2 1 0 0,0-5-1 16,0 0 1-16,-2-3 0 16,2 2 0-16,0-2 0 15,0-1 0-15,0 3 0 16,0-3 0-16,0 0 2 16,0 0 3-16,0 0-2 15,0 0 4-15,0 0-2 16,0 0 1-16,0 0 2 15,0 0-2-15,0-7-5 16,-3-2 0-16,3-5 0 16,0-5-1-16,0-2 1 15,0-4-2-15,0 8 0 16,0 3 1-16,0 3 1 16,3-1-1-16,-3 0 0 15,0-4 0-15,0-6 0 0,0-4 0 16,0-2 0-16,0-2 0 15,0 0 0-15,0 3 0 16,0 4 0-16,0 0 1 16,0 5-2-16,2-2 1 15,2 4-1-15,0 1 1 16,1 0 0-16,-3 3 0 16,0-1 0-16,-2 1 0 15,0 3 0-15,0-3 0 16,0 2 0-16,0-4-12 0,0 0 10 15,-4-2 0 1,-3 0 2-16,3 2 3 0,2-2 1 16,2 2-4-16,0-2-1 15,0 2-1-15,0-2 0 16,0 2 2-16,0 0-1 16,0 1 0-16,0-1 1 15,0 3 0-15,0-3 0 16,0-2 0-16,0-2 1 15,0-3-1-15,0 1 0 16,0-2-1-16,0 2 1 16,2 2 0-16,-2 4 0 15,0 3 0-15,0-2 0 16,0 3 0-16,0 2 0 16,0 1-6-16,0-4 2 15,0 1 2-15,0-6 2 16,0-2-6-16,0 1 6 0,0-3 0 15,0 8-3-15,2 0 2 16,-2 4 1-16,2 1 0 16,-2 0 0-16,0 2 0 15,0-2 0-15,0 2 1 16,0 1-2-16,0-2 2 16,0 1-2-16,0 1-1 15,0 3 2-15,0-3 0 16,0-1 0-16,0 2 0 15,0-2 2-15,0 1-2 16,0 1-4-16,0-1-1 16,0-1 3-16,2 3 1 0,-2 2 1 15,0 0 0-15,0 0 0 16,0-1 3-16,0-3-3 16,0-2 2-16,0-2-1 15,0-3-1-15,0 4 1 16,0-3-2-16,0 1 2 15,0 5-1-15,0 3 3 16,0 1 1-16,0 0-4 16,0 0 0-16,0 0 0 15,0-8 0-15,0-1 0 16,0 0-4-16,0-4 0 16,0 3 4-16,0 2 0 15,0 2-1-15,0 3 2 0,0 0 0 16,0 1 1-16,0-2-2 15,0 1-4-15,-4 0 1 16,2 3 2-16,2-2 0 16,0 2-1-16,0 0 2 15,0 0-2-15,0-2 5 16,0 2-6-16,0 0 2 16,0 0-27-16,0 0-5 15,0 0 15-15,0-2 14 16,0 0 4-16,-2-1 9 15,-3-4-9-15,-2 2-1 16,-2 0 0-16,3-1 1 0,2-3 1 16,-1-3-1-16,5-2 4 15,0-11 0-15,0-1-4 16,0 2 0-16,0 2 8 16,0 3-5-16,2 6 8 15,-2 1 1-15,0 0-10 16,0 1 6-16,0 1 0 15,0 1-3-15,0 0-4 16,0 4-1-16,0 3 0 16,0 2 0-16,0 0-7 15,0 0-28-15,0 0 5 16,0 2 24-16,0 1 3 16,0 5 2-16,0-1-3 15,0-2 4-15,0 0 0 16,0-1-1-16,0-3 1 0,0-1 8 15,0 0 16-15,-2 0-15 16,0 0-9-16,-3 0 7 16,5 0 5-16,0 0-2 15,0 0-4-15,0 0-6 16,-2 0-2-16,2 0-21 16,0 0-10-16,0 0-49 15,-5 0-162-15</inkml:trace>
  <inkml:trace contextRef="#ctx0" brushRef="#br0" timeOffset="14115.24">6386 8129 5 0,'0'0'25'16,"0"0"0"-16,0 0-12 15,0 0 8-15,0 0 35 16,0 0 17-16,0 0-15 16,-36 2-16-16,36-2-21 15,0 0-8-15,0 0-2 16,0 0 16-16,-8 0 0 16,-9 0-24-16,-4 2-3 15,-6 4 0-15,-4 4-1 16,2-2 3-16,6 0-4 15,8-3 3-15,8-2-2 16,7-1-1-16,0 2-2 0,0-1 4 16,2-2-3-16,18-1-5 15,5 0 8-15,2 0 0 16,-2-6 2-16,-4-1 4 16,0-2-3-16,-1-1-3 15,1 0 1-15,8-7-1 16,10 0 3-16,-1-3 0 15,4-1-3-15,-1 4 2 16,-2-1-2-16,3 0 1 16,-4 2-1-16,-4 4 5 15,-5 1-5-15,-7 4 0 16,-4 2 0-16,-3 0 0 16,1 1 0-16,-1-2 0 15,8-5 0-15,6 2 0 16,2-4 0-16,2-2-2 0,1 1 4 15,-5-1-2-15,-4 5 0 16,-7 6 0-16,-5 2-2 16,-7 2 0-16,2-1-1 15,-2 1 1-15,1-4 0 16,-1-3 2-16,8-2 0 16,-1 0 4-16,5-5 7 15,-3 0-3-15,4 2-2 16,-7 2-3-16,0 2-2 15,1 3-1-15,0-4 0 16,5-1 0-16,3 0 2 16,0-2-2-16,6-2 2 0,-4 4 6 15,1-3-8-15,-1 7 4 16,-6-1-4-16,4 1 0 16,-4-2 0-16,5 0 2 15,3-4-4-15,2 0 2 16,0-2 0-16,2 0 0 15,-2 1 0-15,-1 4 0 16,-2-1 1-16,-5 3 0 16,1 2-1-16,-5-1-1 15,6-1 1-15,2-3 1 16,4 1-1-16,4-5 0 16,4 1 0-16,-4 1 0 15,-7 5 0-15,-4 0-1 0,-7 4 0 16,-1 0 1-16,-2 0-1 15,2 3-2-15,1-1 0 16,5-1 2-16,0-4-1 16,4 1 2-16,-1-4 0 15,-4-1-1-15,1 2 1 16,-7 2 0-16,-3 2 1 16,0 3 1-16,-2-2-4 15,3-1 4-15,5 0-4 16,1-2 2-16,3 0 0 15,6-3-1-15,3-2 1 16,6-1 0-16,-2-4 0 0,4 2 1 16,-4 0-1-16,-10 0-3 15,-2 2-1-15,-6 1-2 16,-4 4 6-16,0 1 0 16,2-4 2-16,3-1 3 15,3-4 4-15,5-2-2 16,3 0-5-16,0 1 0 15,-4 4 0-15,-5 3-2 16,-3 5-3-16,-5 0 3 16,-2 1 0-16,1 0 0 15,-1 1 0-15,4-4-1 16,1 2 1-16,7-5 0 16,1-3-1-16,6 1 1 0,2-1 1 15,-2 2 0 1,-6 2-1-16,1 0 3 0,-1 2-3 15,-4 0 0-15,3 1-2 16,-3 0 2-16,1 4-1 16,1-6 1-16,2 1 0 15,5-4 0-15,1-2-1 16,1 0 2-16,-3 2 0 16,-5 1-1-16,-5 6 0 15,-5 1-1-15,-2 2 0 16,-4 0-2-16,4 0 1 15,-1 0 1-15,3 0 0 0,4-2 1 16,1-3 2 0,7 0-2-16,3-5 2 0,3-1 0 15,1-2 0-15,-3 3-2 16,1 1 0-16,-5 4 1 16,-2 1-2-16,0 0 1 15,1-3 0-15,2 0 0 16,8-3 1-16,4-4-1 15,10-5 0-15,8-1 0 16,-2 4 2-16,-3 2-2 16,-7 5 2-16,-8 2-2 15,-7 7 0-15,-4-3 0 16,-4 1 0-16,-1-3-1 16,4-1 1-16,-2 3 0 15,3-4 0-15,3-1 1 0,4 0 0 16,-4-1-1-16,4-4 3 15,-2 5 4-15,-2 0-6 16,-6 2 5-16,-3 0 2 16,1 2-7-16,-1-4 5 15,1 0 3-15,3-3 14 16,7-4 5-16,4-2-10 16,6 2-2-16,-1-1-8 15,-3 6-4-15,-2 2-4 16,-7-1 0-16,-4 4 0 15,0-2 0-15,-5 4 1 16,3-3-1-16,-1-2 1 0,8-1-1 16,4-2 1-16,8-1 3 15,8-6-2-15,-1 1-1 16,-2 4 0-16,-7 3-1 16,-8 4 0-16,-7 3 0 15,-9 1-3-15,-5 2 0 16,0 0 2-16,-2 0-1 15,1 0 2-15,0 0 0 16,-3 0 0-16,0 0 1 16,0 0-1-16,0 0 2 15,0 0 4-15,0 0 1 16,0 0-2-16,0 0-4 16,0 0-1-16,0 0-1 0,0 0 0 15,0 0 0-15,0 0 1 16,0 0 3-16,0 0 4 15,0 0-3 1,0 0-4-16,0 0 1 0,0 0 0 16,0 0-2-16,0 0 0 15,0 0 1-15,0 0-2 16,0 0 2-16,0 0 4 16,0 0 2-16,0 0-2 15,0 0 3-15,0 0-5 16,0 0-1-16,0 0-1 15,0 0 0-15,0 0 0 0,0 0 0 16,0 0 1-16,0 0-1 16,0 0 1-16,0-2 0 15,0 2 3-15,0 0-3 16,0 0-1-16,0 0 2 16,0 0-1-16,0 0 2 15,0 0-3-15,0 0 1 16,0 0 3-16,0 0 1 15,0 0 16-15,0 0-9 16,0 0-2-16,0 0-2 16,0 0-3-16,0 0 5 15,0 0 3-15,0 0-1 16,0 0-9-16,0 0 0 0,0 0-2 16,0 0-1-1,0 0 2-15,0 0-1 0,0 0-1 16,0 0 0-16,0 0 1 15,0 0-2-15,0 0 1 16,0 0 0-16,0 0 2 16,0 0-1-16,0 0 1 15,0 0 0-15,0 0-1 16,0 0-1-16,0 0 1 16,0 0-1-16,0 0-1 15,0 0 1-15,0 0 0 16,0 0 0-16,0 0 0 0,0 0 0 15,0 0 0 1,0 0 1-16,0 0 0 0,0 0-1 16,0 0 3-16,0 0-2 15,0 0-1-15,0 0-4 16,0 0 4-16,0 0 0 16,0 0 0-16,0 0 0 15,0 0-1-15,0 0 1 16,0 0 4-16,0 0-4 15,0 0 1-15,0 0-1 16,0 0 0-16,0 0-4 16,0 0 3-16,0 0 1 15,0 0 1-15,0 0-1 16,0 0 0-16,0 0 3 16,0 0-3-16,0 0 0 0,0 0 0 15,0-1 0 1,0 1 0-16,0 0 0 0,0 0 1 15,0 0-1-15,0 0 0 16,0 0 1-16,0 0-1 16,0 0 0-16,0 0 0 15,0 0-2-15,0 0-1 16,0 0 3-16,0 0 0 16,0 0 1-16,0 0-1 15,0 0-1-15,0 0 1 16,0 0 5-16,0 0-5 15,0 0 0-15,0 0 1 0,0 0 0 16,0 0-1 0,0 0 0-16,0 0-1 0,-3 0 0 15,3 0 0-15,-3 0-3 16,3 0 4-16,0 0 0 16,0 0-2-16,0 0 1 15,0 0 1-15,0 0-1 16,0 0 1-16,0 0 0 15,0 0 1-15,0 0 0 16,0 0 0-16,0 0-1 16,0 0 0-16,0 0 1 15,0 0 2-15,0 0-2 16,0 0-1-16,0 0 1 16,0 0-1-16,0 0 0 15,0 0 1-15,0-2-1 0,0 2 0 16,0-2 0-16,0 2-1 15,0 0 1-15,0 0 0 16,0 0 0-16,0 0 2 16,0 0-1-16,0 0 2 15,0-2-2-15,0 2-1 16,0-3 0-16,0 2 0 16,0 1 0-16,0 0 0 15,0 0-4-15,0 0 4 16,0 0 1-16,0 0-1 0,0 0 0 15,-2 0 0 1,2 0-3-16,0 0 1 0,0 0-4 16,-2 0 3-16,2 0-2 15,0 0 3-15,0 0 2 16,0 0 1-16,0 0 7 16,0 0-7-16,0 0 0 15,0 0 0-15,0 0-1 16,0 0-1-16,0 0 0 15,0 0 1-15,0 0 1 16,0 0 0-16,0 0 2 16,0 0-3-16,0 0 0 15,0 0 1-15,0 0-1 16,0 0 0-16,0 0-1 16,0 0-2-16,0 0 3 0,0 0-1 15,0 0 2 1,0 0-1-16,0 0 0 0,0 0 3 15,0 0-2-15,0 0 1 16,0 0 0-16,0 0-2 16,0 0 1-16,0 0-2 15,0 0 1-15,0 0 0 16,0 0 0-16,0 0 0 16,0 0 1-16,0 0-1 15,0 0 0-15,0 0 0 16,0 0 0-16,0 0-31 15,-4 0-42-15,-9 10-118 0,-5 2-45 16</inkml:trace>
  <inkml:trace contextRef="#ctx0" brushRef="#br0" timeOffset="20347.14">12817 5516 64 0,'0'0'90'16,"0"0"-78"-16,0 0-8 15,0 0 1-15,0 0 15 16,0 0 43-16,0 0 9 16,0-3-14-16,0 3 2 15,0-2-28-15,0-1 1 16,0-1-12-16,0 4-21 16,-9 0-2-16,-7 0-4 15,1 0 4-15,-5 0-3 0,-2 4 2 16,2 4 1-16,-3 1 1 15,-2 0 1-15,-6 3-1 16,-6 2-8-16,-5 7-24 16,-1-2-3-16,1 5 0 15,2-2-2-15,6 0 30 16,0-1 3-16,11-6 0 16,0-4 0-16,7-4-19 15,3-3 18-15,1 5 4 16,-3-1-10-16,-3 2-55 15,-2 2 35-15,0-4-21 16,-5 0 36-16,3-2 15 0,-2 3 2 16,-1-4 0-16,3 1 0 15,-1 0 0-15,6-2 1 16,-1 0-1-16,5-2 0 16,-1 3 0-16,3-5 0 15,3 5 0-15,-4-1 0 16,5 1 1-16,-4-2 0 15,0 1-1-15,-7 4-2 16,-4-2 2-16,-7 6 1 16,-7 2 0-16,-3 0-2 15,-4-1 2-15,5-4-1 16,7-2 4-16,10-4-2 16,8-3 4-16,2 2 16 0,2 0-11 15,-2 3-11 1,-3 0 0-16,-1 1 0 0,-5 2 0 15,0 3 0-15,0-2 3 16,-2 0-3-16,-1-2 14 16,6-2 6-16,-2-3 27 15,7-1-7-15,-5 3-1 16,0-1-3-16,-5 3-31 16,-5-1-5-16,0 6 1 15,-2 1-1-15,0 0 0 16,2 3 0-16,1-3 1 15,1 0-1-15,1 2 0 0,-3 1-1 16,-4 2 0 0,-1-5-2-16,-1 2 3 0,0-1-1 15,2 1 1-15,2 0-1 16,2 0 0-16,0 0-3 16,4-2-1-16,4-3 5 15,3-4-1-15,1-3 2 16,1 2-2-16,-1-1 2 15,-4 4-2-15,1 2 1 16,-1-2 0-16,1 4-1 16,-2-4 1-16,0-1 0 15,4 0 3-15,5-4-3 16,2 2 0-16,2 0-2 16,5 3-1-16,2-2-26 15,0-1-48-15,0-2 14 0,0 0-6 16,0 3 2-16,0-1 17 15</inkml:trace>
  <inkml:trace contextRef="#ctx0" brushRef="#br0" timeOffset="20795.88">6410 8333 6 0,'0'0'0'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2-03T16:42:53.5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33 8179 34 0,'0'0'76'0,"0"0"-47"16,0 0-19-16,0 0-10 15,0 0 12-15,0 0 26 0,0 0-1 16,0 0-13-1,0-23 4-15,0 23-21 0,-2 0-7 16,2 0 1-16,0 0-1 16,0 0 0-16,0 0 9 15,0 0-5-15,0 0-4 16,0 0-1-16,4 0 1 16,10 0 1-16,1 0-1 15,8 0 0-15,-1 0 0 16,0 1 0-16,0 1 0 15,1-2-1-15,-1 0 2 16,0 0 3-16,3 0 3 16,2 0-2-16,2 0-2 0,4 0-1 15,-2 0 1 1,-2 0 2-16,-4 0-5 0,-5 0 0 16,-5 0-1-16,-1 2-2 15,-1 7 2-15,5-2 1 16,2 3 0-16,5-6 0 15,4-1 1-15,4-3 4 16,0 0-1-16,-2 0 2 16,-6 0-5-16,-4 0-1 15,-8 0 0-15,-5 0 0 16,0 0-6-16,-2 0 5 16,1 1 0-16,-1 1-1 15,1-2 4-15,2 0 0 16,4 0 1-16,3 0-3 15,1 0 2-15,6 0-1 0,-1 2 0 16,5 0 0-16,-5 0 0 16,0 2 1-16,-1 0-2 15,-2-1 0-15,0-2 0 16,-1-1-2-16,-3 0 4 16,-1 0-2-16,1 0 0 15,1 0 1-15,6 0-1 16,9 0 1-16,3 0 2 15,6 0 6-15,0 0-1 16,-5 0-7-16,-4 0-1 16,-4 2-1-16,-4 7 1 15,-1-4 0-15,-4-1 0 0,2 1 0 16,-2-3 1 0,-3-2 0-16,6 1-1 0,-2-1 3 15,1 0-2 1,3 0 0-16,2 0-1 0,-4 2 0 15,-2 0 0-15,1 3 0 16,-3-1 1-16,1-3-1 16,4-1 0-16,1 0 0 15,3 0 4-15,3 0 3 16,0 0 1-16,1 0-5 16,1 0-1-16,-2 0 2 15,2 0-2-15,0 0-2 0,0 0 1 16,-4 0-1-1,0 0 3-15,-4 0-1 16,-2 0 1-16,0 0 5 0,-1 0-1 16,-3-1-4-16,1-3 0 15,0 1-3-15,0-1 0 16,4 1 0-16,0-1 2 16,3-3-1-16,2 2 4 15,-3-2 0-15,-1 3-3 16,-4 3 5-16,-5-2-6 15,-1 0 1-15,1 3-2 16,1-3 2-16,6-3-1 16,1 1-1-16,2-4 6 15,-4 6-4-15,1-2 0 16,-6 3 1-16,3 2-2 0,1-2-1 16,0 0 0-16,-1 2 1 15,1-3-1-15,2 0 0 16,-1 1 1-16,-3-2 1 15,-1 2-2-15,2 2 0 16,0 0 0-16,-1 0 0 16,4-1 0-16,-1 1-2 15,1-3 2-15,4 3 0 16,-2-2 2-16,4-2-2 16,-3 0 1-16,1 2-1 15,-3 2 0-15,-4 0 0 16,-5 0-1-16,-4 0 1 15,0 0 0-15,0 0 0 0,2 0 0 16,0 0 0-16,4 0 3 16,1 0-3-16,3 0-1 15,-4 0 1-15,1 0 0 16,-1 0 0-16,1 0 0 16,1 0 0-16,-1 0 0 15,-1 0 1-15,-1 0 1 16,1 0 2-16,2 0-2 15,-2-2 2-15,1 2-4 16,1 0 0-16,-3-3 3 16,-1 3-3-16,3 0-1 15,3-3 1-15,6-1 3 0,2 2 7 16,2-3-6 0,2 0-1-16,0 1-3 0,0 1 3 15,-4 0-3-15,2 3 0 16,0 0 1-16,0 0-1 15,3 0 0-15,1-3 2 16,0 2 0-16,-2-1 0 16,-4 0-2-16,-2 0 1 15,-6 2-1-15,2 0 1 16,1 0 0-16,5 0-1 16,4 0 0-16,3 0 0 15,1-2-1-15,-1 0 1 0,-3 2 0 16,-4 0 0-1,-5 0 0-15,-5 0 2 0,2 0-4 16,-1 0 4-16,-5 0-2 16,-4 0 2-16,-3 0-2 15,-3 0 1-15,-3 0-1 16,0 0 1-16,0 0 0 16,0 0 1-16,0 0-2 15,0 0 0-15,0 0 0 16,0 0 0-16,0 0 4 15,0 0 4-15,0 0 4 16,0 0 3-16,0 0-1 16,0 0 5-16,-3 0-10 15,-1 0 6-15,2 0-11 16,2 0-2-16,0 0 6 0,0 0-1 16,0 0-4-16,0 0-2 15,0 0 1-15,0 0-2 16,0 0 2-16,0 0 1 15,0 0-2-15,0 0 0 16,0 0 1-16,0 0-2 16,0 0-2-16,0 0-3 15,0 0 5-15,0 0 3 16,0 0-2-16,0 0 2 16,0 0 0-16,0 0 2 15,0 0-4-15,0 0-1 16,0 0 0-16,0 0 3 0,0 0-3 15,0 0-5-15,0 0-9 16,-7 6-93-16,-24-6-168 16</inkml:trace>
  <inkml:trace contextRef="#ctx0" brushRef="#br0" timeOffset="2392.3">6620 8208 20 0,'0'0'14'0,"0"0"-14"15,0 0 0-15,0 0 0 16,0 0 0-16,0 0 0 16,0 6 1-16,0-6 9 15,0 0 26-15,0 0-11 0,0 0-9 16,0 0 16-1,0 0 18-15,-11 0-42 0,-9 0-3 16,-3 0 20-16,0 0-20 16,0 0 2-16,5 0 3 15,7 0 33-15,7 0-23 16,4 0 3-16,0 0 5 16,0 0-19-16,19-9 1 15,10 1 1-15,4 0-6 16,-1 6-5-16,-3 2 0 15,-5 0-26-15,-1 0 3 16,-1 0 11-16,2 0 10 16,5-4 2-16,10-2-1 0,3 0 1 15,5-2 1 1,-1 4 4-16,-3 1-4 0,-3 3-1 16,-7 0 0-16,-4 0 0 15,-2 0 0-15,-2 0 0 16,1 0 0-16,3 0 1 15,0 0-1-15,0 0 0 16,-2 0 3-16,-2 0-3 16,-3 0 0-16,1 0-1 15,-4 0 0-15,4 1 1 16,1 5 1-16,1-4-1 16,3-2 0-16,3 3 0 15,4-3 0-15,-2 0 7 16,-4 0-2-16,-2 3-4 15,-3-1 1-15,0 2-1 16,1-2-1-16,4 1 0 0,2-3 1 16,5 0-1-16,1 0 1 15,2 0 3-15,-4 0-3 16,-6 0-1-16,-7 0 1 16,1 0-1-16,-1 0 0 15,1 0 0-15,6 0 1 16,6-3-1-16,1-1 3 15,4 0 4-15,-2 1-1 16,0 0-2-16,-1-1-4 16,3 2 0-16,1 0 0 15,1-2 4-15,3-2-3 0,1 2-1 16,0 0 1 0,-5 1 6-16,-3 3-7 0,-7 0 0 15,-2 0 0-15,-4 0 0 16,0 0-1-16,-3 0 1 15,2 0 1-15,1 0 3 16,-1 0-3-16,1 0-1 16,0 0 0-16,-4 0 4 15,2 0-4-15,2 0 2 16,-8 0-2-16,1 5 2 16,-2-1-4-16,-3 0 2 15,5 0 0-15,4-4 1 16,7 0-1-16,0 0 4 15,2 0-2-15,0 0-2 0,-4 0 5 16,-2-2-5 0,-5 2 2-16,0 0-2 0,-2 0 0 15,5 0 0-15,-2 0 1 16,6-2-1-16,4 0 2 16,3-2-2-16,6 0 1 15,2 1 1-15,-2 3-2 16,1 0 0-16,-10 0 0 15,0 0-1-15,-4 3 1 16,2 1 0-16,2 0 3 16,-2-2-3-16,3 2 0 15,-1-1 0-15,4-2 2 16,3 1-1-16,4 0-1 0,1-2 2 16,-1 2-2-1,-5 0 0-15,0-2 0 0,-6 3 0 16,0-1 0-16,0-2 0 15,1 0 0-15,1 0 0 16,0 0 0-16,3 0 0 16,-1-7 7-16,-1 1 1 15,0 0 1-15,-3 2-7 16,-7 2-2-16,-4 2 4 16,-4-2-4-16,-5 2 0 0,0 0 0 15,3 0 0 1,1-4 0-16,7 1 0 0,3-4 1 15,2 2-2 1,0 3 3-16,-3 2 0 0,-4 0 0 16,-2 0-1-16,-5 0-1 15,-2 0 0-15,1 0 0 16,-4 0 0-16,-3 0 1 16,-1 0-1-16,-2 0 2 15,-2 0 3-15,0 0 27 16,0-3 30-16,0-1-5 15,0 0-36-15,-13-3-11 16,-3 6-8-16,-5-1-4 16,-2 2-7-16,-6 0-74 15,-2 0-215-15</inkml:trace>
  <inkml:trace contextRef="#ctx0" brushRef="#br0" timeOffset="5508.09">6539 8156 132 0,'0'0'0'0,"0"0"0"16,0 0-132-16</inkml:trace>
  <inkml:trace contextRef="#ctx0" brushRef="#br0" timeOffset="6730.25">6539 8156 29 0,'46'-20'85'16,"-20"15"-69"-16,3 1-2 15,-4 4-11-15,1-3-1 0,-3 3-1 16,-1 0 0-1,3 0 1-15,6 0-2 0,11 0 28 16,10 0 9-16,10 0-25 16,9 0-6-16,1 0-3 15,1 0 0-15,0 0-3 16,-5 0 2-16,-8 0 1 16,-5 7-3-16,-6 3-4 15,3 0 4-15,4-2 2 16,4-4-2-16,9-2 0 15,4-2 0-15,1 0 2 16,1 0-1-16,0 0 0 16,-2 0-1-16,3 0 0 15,-5 3 0-15,0 4 2 16,-1 0-1-16,-8 0-1 0,-2 3-2 16,-5-4 2-1,-1-3 0-15,-2 0 4 0,-6-3-4 16,-1 0 0-16,-3 0 0 15,1 0 8-15,-1 0 6 16,-2 0-4-16,0 0-8 16,5 0 2-16,0 0-3 15,5 0-1-15,2-4 1 16,-3-8 0-16,-2-1 2 16,-5 4-3-16,-4 4 0 15,-5 2 0-15,1 3 1 16,-3 0 0-16,0 0-1 0,11-4 4 15,5-1 1 1,11-8 22-16,5 1-8 0,1 0-3 16,-6 4-11-16,-4 7-2 15,-10 1 1-15,-6 0-3 16,-2 0 0-16,2 12-1 16,2-3 0-16,7 1 2 15,7-2-1-15,6-4 0 16,2 2-1-16,1-2 1 15,-5 1 0-15,-5 0-1 16,-4-1 0-16,-5 2 0 16,-1-2 0-16,-3 0 0 15,0 0 5-15,0 0-5 0,0 2-2 16,0-3-1-16,-1-3 3 16,-4 0 1-1,5 0 1-15,-2 0-1 0,0 0-1 16,-2 0 2-16,-5 0-2 15,-2-3 0-15,0 3 0 16,2-2 0-16,0 0 0 16,5-2 0-16,6 1 0 15,3-4 0-15,5 3 1 16,0 3-1-16,-1-4 0 16,-5 5 0-16,-1-2 0 15,-3 0-1-15,-2-1 0 0,3-2 1 16,-2-1 1-16,1-2-1 15,0 0 0-15,-6 4 0 16,-2 1 3-16,-1 3-2 16,-2 0-2-16,2 0 1 15,4 0 0-15,5 0 0 16,8 0 1-16,0 0-1 16,1 0-3-16,-2 0 3 15,-4-7 2-15,-8 5-2 16,-4-1 0-16,-4 3 1 15,0-2-1-15,2 2 0 16,9-3 0-16,6-1 3 16,7-1-3-16,5-2 2 15,-2 3-2-15,-3 0 0 16,-8-1 0-16,-8 2 0 0,-6-1-2 16,-11 4 2-16,-5 0 0 15,-4 0 0-15,1 0 0 16,-4 0-2-16,3 0 4 15,-1 0-2-15,0 0 0 16,0 0 2-16,-1 0 0 16,-3 0-1-16,-4 0 0 15,0 0 5-15,0 0 15 16,0 0 9-16,0 0-25 16,0 0-1-16,0 0-1 15,0 0 0-15,0 0 0 16,2 0-3-16,0 0-5 0,-2 0-6 15,0 0-143-15</inkml:trace>
  <inkml:trace contextRef="#ctx0" brushRef="#br0" timeOffset="7630.61">6415 8177 31 0,'0'0'62'16,"0"0"-62"-16</inkml:trace>
  <inkml:trace contextRef="#ctx0" brushRef="#br0" timeOffset="8786.24">12879 5530 70 0,'0'0'29'0,"0"0"-28"0,0 0-1 16,-116 70 1-16,103-66 3 16,9-4 92-16,4 0 36 15,0 0-103-15,6 0-29 16,10 0 0-16,2-4 1 16,-2 4-1-16,-8 0-14 15,-1 0-31-15,-7 0 21 16,0 0 6-16,0 0 10 15,0 0 8-15,0 0 40 16,0 0 12-16,0 0-29 16,0 0-22-16,0 0-1 0,0 0-65 15,6 0-42 1,-2 0 32-16</inkml:trace>
  <inkml:trace contextRef="#ctx0" brushRef="#br0" timeOffset="10652.53">6259 8272 54 0,'0'0'72'15,"0"0"-26"-15,0 0-8 16,0 0 4-16,0 0-2 16,0 0-39-16,31-49-1 15,-25 49-41-15,0 0 22 0,0 0 6 16,3 0 9-1,2 0 4-15,7 0 0 0,9 0 1 16,10-2 7 0,17-8 16-16,8-2-17 0,7 0-3 15,3 0-1-15,-1 2-3 16,-6 1 0-16,-5 2-2 16,-8 3-14-16,-13 4 0 15,-7 0 7-15,-8 4-11 16,-6 12 11-16,-2 1-4 15,0-2 13-15,5-5 2 16,13-3 2-16,6-6 0 16,13-1 43-16,10 0-13 15,4 0-22-15,0 0-11 16,-3 0 0-16,1 0-1 0,2 0-2 16,5 0-18-16,-6 0-5 15,3 0 3-15,-11 0 7 16,-4 0 5-16,-5 0 9 15,0 0-5-15,4 0 6 16,8-10 16-16,12-1 15 16,9-4-12-16,8 1-12 15,3 8-5-15,-1 6-1 16,-10 0-2-16,-6 2-33 16,-6 12-10-16,-8-4 21 15,-4-1 10-15,-5-4 1 16,-4 1 10-16,1-4 2 0,-4 2 0 15,3-1 0 1,2 0 0-16,0 8 1 0,3 1-1 16,0 9 0-16,1 6 1 15,5-4-1-15,4-9-1 16,4-11-1-16,1-3-17 16,-2 0 19-16,-5-14 1 15,0 3 12-15,-6 4-13 16,4-1-1-16,-1 3 1 15,3-1-3-15,5-1-13 16,5-2 8-16,5-3 8 16,6 1 8-16,2-4-4 15,0 0-4-15,-4 1-32 0</inkml:trace>
  <inkml:trace contextRef="#ctx0" brushRef="#br0" timeOffset="11494.41">17445 7962 193 0,'0'0'56'16,"0"0"8"-16,0 0-20 16,0 0 35-16,0 0-24 0,0 0-10 15,0 0-8-15,-38-48-28 16,38 48-9-16,0 0-76 15,5 0-14-15,10 7-21 16,-1 0-77-16</inkml:trace>
  <inkml:trace contextRef="#ctx0" brushRef="#br0" timeOffset="16040.37">11822 16204 137 0,'0'0'7'16,"0"0"19"-16,0 0-15 15,0 0 25-15,0 0-28 16,0 0-8-16,-62 0-9 16,62 0-40-16,0 0-42 15,0 0 45-15,0 0 40 16,-2 4-4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2-03T16:43:27.0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77 7592 10 0,'0'0'4'0,"0"0"-2"16,0 0-2-16</inkml:trace>
  <inkml:trace contextRef="#ctx0" brushRef="#br0" timeOffset="5342.48">6568 8199 13 0,'0'0'6'16,"0"0"-5"-16,0 0 1 15,0 0-2-15,0 0 1 16,0 0 0-16,0 0 28 16,-77 0 73-16,71 0-68 15,-2 0 16-15,6 0 7 16,2 0-14-16,0 0-4 15,0 0-26-15,0 0-9 16,-2 0-4-16,2 0-8 0,-2 0-15 16,2 0 15-16,-3 0 8 15,-1 0 3-15,-2 0-2 16,-4 0-1-16,4 2 0 16,-1 2-1-16,5-4 1 15,2 0-2-15,0 0 3 16,0 0-1-16,0 0 0 15,2 0 1-15,18 0-1 16,10 0 13-16,3-4-7 16,4-2-5-16,-3 0 2 15,1 4-3-15,-1 2 1 16,2 0-2-16,4 0 1 16,0 0 0-16,3 8 0 15,-3 2 0-15,-1-1 0 0,-1-4 0 16,-4-1 0-16,0-1 0 15,-5-1 0-15,-3-1 0 16,0-1 0-16,3 0 0 16,-2 0 1-16,2 0-1 15,-2 0 1-15,0 0-1 16,0-1 0-16,-2-4 1 16,-4 3-1-16,0 2 0 15,-3-2 0-15,-1 0 0 16,1 2 2-16,0-2-2 15,0 1 0-15,2-2 1 16,0 0 5-16,0 0-5 16,0 1 4-16,-4-2-1 0,-3 2 2 15,-2 2-6 1,-4 0 0-16,-1 0 0 0,2 0-2 16,0 0 2-16,5 0 0 15,5 0 0-15,5 0 1 16,1 0 0-16,5 0-1 15,0 0 9-15,0-3-6 16,-5-2-1-16,-7 5 1 16,-4 0-2-16,-5 0 0 15,0 0-1-15,5 0 0 16,5 0 0-16,3 0 0 16,6-4 4-16,2 2 8 0,-2-2-1 15,-2 2-7-15,-3 0-2 16,0 0 1-16,-4 0-1 15,-1 1 6-15,0 1-5 16,-9-2-3-16,6 2 1 16,-5 0 0-16,4-3 0 15,1 3 3-15,6-2-2 16,2-2 3-16,7 2 3 16,6-2-1-16,-1 0-7 15,2 2 1-15,-3 0 0 16,-2 2-1-16,-2-2 0 15,-2 2-1-15,-5 0 2 16,0-2-1-16,-3 2 0 16,-2 0 2-16,1-2-2 0,3-1 0 15,0 0 1-15,4-1 0 16,2-1 7-16,-3 3 2 16,1-3-10-16,-3 3 3 15,-2 2-2-15,-2-2-1 16,-3 2 0-16,-1 0 0 15,-1 0 0-15,0 0 0 16,1 0 1-16,-3 0-1 16,3 0 0-16,-1 0 0 15,-1 0 0-15,-2 0 2 16,1 0-2-16,-1 0 0 0,-2 0 0 16,1 0 1-16,-3 0-2 15,4 0 1-15,-3 0 0 16,1 0 0-16,1 0 0 15,3 0-2-15,0 0 4 16,5 0-2-16,0 0 0 16,1 0 1-16,5 0-1 15,-2 0 0-15,0 0 0 16,-3 0 3-16,-3 0-1 16,-6 0-2-16,2 0 0 15,-2 0-4-15,0 0 4 16,4 0 0-16,3 0 0 15,2 0 0-15,0 0 2 0,1 0 0 16,0 0-2 0,-4 0 0-16,1 0 0 15,-1 0 0-15,-1 0 0 0,-1 0-2 16,3 0 2-16,1 0 0 16,-3 0 0-16,1 0 2 15,1 0-4-15,-3 0 2 16,3 0 0-16,-3 0 0 15,1 0 0-15,-3 0 0 16,4 0 0-16,1 0 0 16,5 0 0-16,0 0 0 15,4 0 2-15,-3 0 0 16,3 0-4-16,-8 0 2 16,2 0 0-16,-6 0 0 15,-2 0 1-15,-2 0-1 16,-3 0 0-16,4 0 0 0,1 0 0 15,6 0 0-15,8 0 0 16,6 0-1-16,8 0 1 16,-2 0 0-16,1 0 0 15,-3 0 0-15,-6 0 0 16,-4 0 0-16,-4 0 0 16,-4 0 0-16,1 0 1 15,-1 0-1-15,2 0 1 16,1 0-1-16,-1 0 1 15,4 0-1-15,-1-2 0 16,1-2 0-16,1 1 0 16,0 2 0-16,1 1 0 15,2 0 0-15,0 0-1 0,2 0 1 16,-4 0-2-16,-2 0 2 16,-2 0 0-16,-1 0 2 15,-5 0-4-15,1 0 2 16,-5 0 0-16,-2 0 0 15,0 0 0-15,-2 0 1 16,-3 0 0-16,3 0-1 16,-1 0 1-16,-1 0-1 15,0 0 0-15,-3 0-1 16,4 0 1-16,1 0 3 16,2 0-3-16,0 0 0 15,2 0-2-15,1 0 1 0,-2 0 1 16,1 0 0-16,1 0 0 15,1 0 0-15,1 1 0 16,-3-1 1-16,-1 0-1 16,0 0 0-16,-4 0 2 15,-1 3-2-15,-5-3-1 16,0 3-3-16,0-2 4 16,0-1 0-16,0 0 0 15,0 0 1-15,0 0 0 16,0 2-1-16,0 2-2 15,0 3-126-15,-21 0-97 16</inkml:trace>
  <inkml:trace contextRef="#ctx0" brushRef="#br0" timeOffset="7487.02">6580 8272 86 0,'0'0'0'16,"0"0"-5"-16,0 0-31 15,0 0 10-15,0 0 7 16,140-15 19-16,-111 5 0 15,0 1 3-15,-2 0 11 16,-5 6-11-16,-6 0-3 16,-5 3 0-16,-2 0 0 15,-3 0-1-15,6 0 1 16,5-2 0-16,8-2 16 16,9-2 49-16,3 2-16 0,8 0-36 15,-3 2-9 1,-3 2-3-16,-6 0-1 0,-4 0 0 15,-3 2 0-15,-1 3 0 16,4-2 0-16,4-3 0 16,6 0 1-16,3 0 1 15,-5 0 1-15,1 0 3 16,-1 0-4-16,-6 0-1 16,0 0 1-16,-2 0-2 15,-2 0 1-15,-3 0-1 16,-4 0 0-16,3 0 0 15,-4 0 1-15,6 0 1 16,6-4 7-16,2 0 18 16,4 0 7-16,2 0 7 0,-1 4-26 15,0-1-14-15,3 1 3 16,-6 0-4-16,3 0 0 16,-5-3 0-16,-2 1 0 15,-2 0 1-15,-2 0 4 16,2 0-4-16,0 1-1 15,4-4 2-15,7-1 10 16,3 0 0-16,1 2-5 16,1 4-4-16,-3-2-1 15,-2 2-2-15,-3 0 1 16,-2 0-2-16,-1 0 2 0,-1 0-1 16,2 0 1-1,1-3 1-15,-1 0 0 0,-2 1-2 16,-2 0 1-16,-2 0-1 15,-1 2 0-15,6-2 1 16,-5 2 3-16,2-2-2 16,-7 2-2-16,-1 0 1 15,-3 0-1-15,-1 0 3 16,0 0-3-16,1 0 0 16,-1 0 0-16,2 0 1 15,1 0 0-15,0 0 2 16,5 0-3-16,0-2 4 15,-3 0-3-15,1 2-2 16,-6-3 0-16,2 3 1 16,-5 0 2-16,-3 0-2 0,-2 0 3 15,-2 0 2-15,0-3 10 16,2 1 6-16,0 0-2 16,5 2-15-16,2 0 2 15,2 0-3-15,2 0-3 16,5 0 0-16,2 0 1 15,4-2 0-15,5-1-1 16,-2 3 0-16,-5-2 3 16,-4 2-3-16,-3-3 0 15,-4 3 0-15,3-2 0 16,-2 0 0-16,4-2 1 16,0 3 0-16,2-5-1 0,-3 5 0 15,-1-1 0 1,-1 2 0-16,-2 0 0 0,3 0 1 15,-2-2-2-15,2 0 2 16,-1 0-1-16,-1 0 0 16,-2-2-1-16,1 2 1 15,3-2 1-15,3 2-1 16,6-1 0-16,1-2 2 16,3 3-4-16,-3-3 4 15,-4 4-4-15,-4 0 2 16,-4-2 0-16,-2 0 0 15,-6 3 0-15,3 0-1 16,-3 0 1-16,3 0 0 16,4-1 0-16,0-1 1 0,4-4-1 15,3 0 2-15,0 0 0 16,-2 0-1-16,-4 4-1 16,0 0 0-16,-3 2 0 15,-3 0-1-15,-1 0 1 16,-1 0 0-16,-2-2 0 15,0 2 0-15,-4-2 0 16,-3 2 0-16,-2 0 0 16,1 0 1-16,-3 0-1 15,0 0 0-15,0 0 0 16,0 0 0-16,0 0 2 0,0 0 0 16,0 0 0-1,0 0 3-15,0 0-2 0,-7 0 0 16,-2 0-2-16,0 0-1 15,2 0 0-15,1 0-1 16,-3 0-83-16,0 0-204 16</inkml:trace>
  <inkml:trace contextRef="#ctx0" brushRef="#br0" timeOffset="18323.82">6375 8205 81 0,'0'0'16'0,"0"0"-14"15,0 0-2-15,0 0 2 16,0 0 19-16,0 0-8 16,0 0-3-16,0 0 5 15,51-10 26-15,-42 9-28 0,2-4 14 16,1 3 28 0,3-2-15-16,5 0-26 0,1 0-9 15,0-1-4-15,6 3-1 16,0-3 0-16,4 5 3 15,0-2-3-15,0 2 0 16,1 0 0-16,3 0 0 16,2 0 0-16,7-4 4 15,5-2-3-15,-3 0 1 16,2 4 0-16,-4 2 2 16,-7 0-4-16,0 0 0 15,-6 2 0-15,-2 9-1 16,4-6 1-16,5-3 0 15,4-2 1-15,7 0-1 0,5 0 5 16,4-10 1-16,5-2-6 16,-1 2 0-16,0 6 0 15,3 1-1-15,-1 3 1 16,3 0 2-16,5 0-2 16,5-5-2-16,4-3 2 15,6-2 0-15,2-1 3 16,-3 2-3-16,-7 3-2 15,-10 2 2-15,-11-1 0 16,-5 3 0-16,-3-4 0 16,-4 1 1-16,4-3-1 15,-2 0 7-15,4 3 28 16,4 4-19-16,4 1-16 0,-2 0 1 16,6 0 1-16,-4 0 1 15,1 0-3-15,-5 0 2 16,-6 4 0-16,2 0-2 15,-3 0 0-15,-3 0 0 16,-3-2 0-16,-3-2 0 16,-4 2 0-16,-5-2 0 15,-2 0 0-15,-4 0 1 16,-3 0 0-16,-7 0 0 16,1 0-1-16,-1 0 0 15,6 0 0-15,8 0 1 16,6 0 1-16,13 0 3 0,2-2-2 15,6-2-3-15,6 0-1 16,1 2 1-16,1 2 0 16,-3 0 1-16,-6 0-1 15,-5 2 0-15,-6 8 0 16,-1 0-1-16,-1 0 1 16,5-6 1-16,6-1 0 15,3-3 0-15,8 0-1 16,8 0 6-16,1-7 0 15,4 0 5-15,-6 1 0 16,-9 5-8-16,-8 1 0 16,-4 0-3-16,2 0 1 15,0 0-1-15,-2 0 2 0,2 0-1 16,-1 0-1 0,1 0 0-16,-6 0 1 0,1 0-1 15,0 0 1-15,-4 0-1 16,3 0 0-16,-4 0 1 15,3 0-1-15,4 0 0 16,0 0 7-16,5 0 0 16,-3 0-5-16,-5 0-2 15,-3 0 1-15,-7 0-2 16,-7 0 5-16,0 0-3 16,0 0-1-16,0 0 19 15,2 0 3-15,-2-6-18 16,-3 2-4-16,-1 2 2 0,-7-2-2 15,-5 4 3-15,-7-2-2 16,-6 2 0 0,0 0-1-16,0 0 0 0,6 0 0 15,4 0-5-15,11 0 5 16,10 0 2-16,11 0-2 16,5 0 2-16,2 0-1 15,-4 0 0-15,-8 0-1 16,-1 0 0-16,-7-2 5 15,-6-3-5-15,-10 5 0 16,-7 0 0-16,-3 0-2 16,-3 0 2-16,0 0 12 15,0 0-6-15,0 0-6 16,0 0-6-16,0 0-1 0,0 0-13 16,0 0 15-16,0 0 0 15,0 0-35-15,0 0-70 16,-5 0-278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2-03T16:44:41.4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666 12351 84 0,'0'0'0'0,"0"0"-52"16</inkml:trace>
  <inkml:trace contextRef="#ctx0" brushRef="#br0" timeOffset="3888.3">18000 7648 274 0,'0'0'18'0,"0"0"33"16,0 0 12-16,0 0-39 15,0 0-14-15,0 0-1 16,0 0 35-16,-9-3-15 15,7 3-2-15,-3 0 4 16,5 0-26-16,-2 0 2 16,2 0 5-16,0 0 1 0,0 0-8 15,0-3 3-15,0-1 3 16,-2-2-7 0,-3-1 1-16,3-4-2 0,0 1 0 15,-2 0-3-15,1 2 1 16,3 1 0-16,-2 6 36 15,2 1-24-15,0 0-7 16,0 0-6-16,0 0 0 16,0 0 0-16,0-3 0 15,0 3 7-15,0 0-5 16,0 0-2-16,0 0 0 0,0 0-1 16,0 0 1-1,0 0-5-15,0 0-3 0,0 0 5 16,0 0 1-16,0 0 2 15,0 0 2-15,0 0 2 16,0 0-3-16,0 0-1 16,0 0-3-16,0 0 1 15,0 0 4-15,0 0-2 16,0 0 3-16,0 0-3 16,0 0 6-16,0 0-6 15,0 0-31-15,0 0-66 16,0 0-142-16,5-1-95 15</inkml:trace>
  <inkml:trace contextRef="#ctx0" brushRef="#br0" timeOffset="5497.8">18106 7611 220 0,'0'0'61'0,"0"0"-28"16,0 0 13-16,0 0-10 16,0 0 49-16,0 0-45 15,-19-1-32-15,15-3 5 16,2 2-8-16,-4-5 3 16,0 4 9-16,1 1 3 0,1 2-18 15,2-2 0 1,2 2 8-16,0-3-7 0,0 2 1 15,0-6 4-15,0 0 15 16,0-1-12-16,2 1-10 16,-2 3 1-16,2 4 4 15,-2 0-3-15,0 0-1 16,0 0 1-16,0 0 2 16,0 0 30-16,0 0-14 15,0 0 6-15,0 0 1 16,0 0-22-16,0 0 1 15,0 0-7-15,0 19 0 16,0 5 0-16,0 2 3 0,-2 0-1 16,2-4-4-16,0 4 6 15,0 2-4 1,0 2 0-16,-4 2 0 0,0 2 1 16,1-1 1-16,3-4-4 15,0 0 4-15,0-4-4 16,0 0 4-16,0-3-2 15,7 1 0-15,-1-4 2 16,-1 3-1-16,1 0 1 16,2 6-4-16,-4-1 4 15,-2-2-1-15,2-1 1 16,-1-6-2-16,-1-4 0 16,0-2 0-16,0-3 2 0,-2 0-1 15,2 1 3-15,-2 1 1 16,0 3 7-16,0 2-7 15,0 1 4-15,0 3-7 16,0 3 7-16,-2-4-3 16,-4-1-3-16,3-1-1 15,1-3-2-15,2-4 0 16,0-1 3-16,0-1-3 16,0 4 2-16,0-3-2 15,0 5 0-15,0 2 5 16,-2 3-5-16,0 2 0 15,0 4 1-15,2-6 2 0,-2-1-3 16,2-2 1 0,0-4-1-16,0-2-3 0,0 3 3 15,0-1 0 1,0 4 0-16,0 4 0 0,0 4 1 16,0-1 1-16,0 4 1 15,0-5-3-15,0 0 4 16,0-2-3-16,0-2 0 15,0-2-1-15,0 0 0 16,0 0 0-16,0-2 3 16,0 2-3-16,0 1 1 15,0-4 2-15,0 6-1 16,0-3-1-16,0-1 5 16,0 2-5-16,0-3 1 0,0 1-2 15,0 3 5 1,0 5-5-16,0-3 1 0,0 4-1 15,0-5 0-15,0 0 1 16,0-4-1-16,0-3 1 16,0 3-1-16,0-1 1 15,0 3-1-15,0-2 1 16,0 5-1-16,0-2 0 16,0 2 0-16,0-3 4 15,0-5-4-15,0 0 1 16,0 2-1-16,0-1 0 15,0 3 0-15,0 1 0 16,0-4 1-16,0-3 2 16,0-1-1-16,0-4-2 15,0 2 0-15,0-2-1 0,0 6 1 16,0-1 7 0,0 3-4-16,-6-1 5 0,2 2-2 15,-3 1 13-15,5 2-13 16,0-3-5-16,2 1-1 15,0-1 0-15,0-2 4 16,0 5-4-16,0 0 0 16,0 5 0-16,0 8 0 15,0 3-2-15,0 3 5 16,0 0-3-16,2-4 0 16,3-10 0-16,-1-5-1 15,-2-12 1-15,0-3-1 0,-2-2 1 16,0 0 2-1,0 0 4-15,0 0-3 0,0 0 12 16,0 0 37-16,0 0-16 16,0 0-15-16,0 0-7 15,0 0-5-15,0 0-4 16,0 0 2-16,0 0-4 16,0 0-3-16,0 0 7 15,0 0-5-15,0 0 4 16,0 0 1-16,0 0 8 15,0 0-13-15,0 0 0 16,0 0 2-16,0 0-4 16,0 0 0-16,0 0 2 0,0 0 0 15,0 0 1-15,0 0-3 16,0 0-3-16,0 0 2 16,0-5 1-16,0-13-38 15,0-5-79-15,-17-12-149 16</inkml:trace>
  <inkml:trace contextRef="#ctx0" brushRef="#br0" timeOffset="8212.84">11703 9810 73 0,'0'0'76'0,"0"0"-38"16,0 0-21-1,0 0-8-15,0 0 3 0,0 0-12 16,96-43 1-16,-77 32 1 15,4-2 5-15,-3 1 20 16,-3 0-3-16,-1-2 4 16,0 0-5-16,2 5-14 15,0-2-6-15,4 1-3 16,4 0 0-16,8-2-2 16,7-5 4-16,1 2-5 15,2-3 6-15,-4 2-3 16,-6 4 0-16,-7 6 1 15,-8 0-1-15,1 0-1 16,-3 2 1-16,-2 0 0 16,1-2 0-16,1 0 0 0,3-2 1 15,7-4-1 1,9-5 0-16,4-2 0 0,3-2-1 16,-4 6-1-16,-5 2 2 15,-10 8 0-15,-3 1 2 16,-6 1-2-16,-4 1 0 15,3-2 0-15,-1-2 1 16,7-2-1-16,2-4 2 16,5-4 3-16,5 0-4 15,1-2 16-15,2 1-4 16,-3 8 8-16,-1 1-17 16,-4 4-4-16,-1 2-3 0,-2-1 2 15,5-6 1 1,2-2 1-16,8-1 6 0,1-5-2 15,4 0-3-15,-1 2 3 16,-3 4-5-16,0-1 0 16,-4 4 0-16,-3 3 0 15,-2-2 0-15,-4 2 0 16,-2-3 0-16,1-3 1 16,5 0-1-16,0-3 3 15,6-2 3-15,-2 2-6 16,-1 1-2-16,-3 4 2 15,0-1 3-15,0 0-3 16,0-2-3-16,1-1 3 16,-3-1 4-16,4 0-4 15,2-4 1-15,4 0-1 0,3-2 0 16,0 2 1-16,-1 6-1 16,-10 6-1-16,-7 4-1 15,-4-1 2-15,-4 3-3 16,-1-3 5-16,6-3-2 15,1-2 2-15,4-1-2 16,5-6 1-16,-2 3-1 16,0 0 0-16,0 0 0 15,-2 2-1-15,0 0 1 16,0 2 1-16,0-3-1 16,-3 4 0-16,6-3-1 15,-1-4 1-15,4-1 0 0,2-2 2 16,3 0-2-16,5 0 0 15,-3-2 0-15,2 3 0 16,1 0 0-16,-6 7 0 16,-3 0 0-16,-3-1 0 15,-4 5 0-15,0-6 0 16,-1 3 0-16,1-2-1 16,7-4 1-16,1 0 0 15,-2-2 0-15,5-1 0 16,-2 3 0-16,-1-3 0 15,2 2-1-15,-2 3 1 16,1 1 1-16,1-1-1 16,6 0 0-16,3-4-1 15,6-5 1-15,8-1 0 0,0-2 1 16,5-1-3-16,-7 1 4 16,-2 3-4-16,-10 6 3 15,-5 3-2-15,-6 3 2 16,-5 3-2-16,1-4 2 15,0 0-2-15,7-2 2 16,3-6-1-16,5 2 0 16,-2 0 0-16,-3 6 0 15,-10 2 0-15,-4 4-1 16,-6 1-4-16,0 0-3 16,1-5 2-16,0 0 6 0,2-6 0 15,8 0 0-15,6-2 0 16,4-2 0-16,8 3-1 15,-2 6 2-15,1 0-1 16,-4 8 0-16,-3 1-4 16,-6 0-15-16,-3-3 5 15,-2-2 7-15,7-5 7 16,5-4 0-16,3-7 1 16,10 1-1-16,0-1 1 15,2 3 1-15,-2 1-2 16,-3 3 0-16,-2 0 2 15,1 1-2-15,-4-6-1 16,2 1 1-16,-4-3 1 16,-1 4 4-16,-5-1-3 15,-4 4 0-15,-5 0 2 0,-4 5-3 16,-1 2 0-16,-1-1 1 16,-4 4-2-16,-6 0 2 15,-4 0-2-15,0-1 0 16,-4 4 0-16,-1-3 1 15,2 0 3-15,2-2 11 16,3-3-5-16,3 1-10 16,3-2 0-16,0 1 0 15,-3 2 0-15,-3 5 0 16,-13 2-5-16,0 5-118 16</inkml:trace>
  <inkml:trace contextRef="#ctx0" brushRef="#br0" timeOffset="10699.11">21016 9823 110 0,'0'0'0'0,"0"0"-84"0</inkml:trace>
  <inkml:trace contextRef="#ctx0" brushRef="#br0" timeOffset="10772.07">21016 9823 29 0,'-42'-4'3'15,"42"4"-3"-15</inkml:trace>
  <inkml:trace contextRef="#ctx0" brushRef="#br0" timeOffset="10873.01">20974 9819 30 0,'0'0'43'0,"0"0"-29"16,0 0 27-16,0 0-16 16,0 0 15-16,0 0 4 15,-5-33-44-15,12 10-77 16</inkml:trace>
  <inkml:trace contextRef="#ctx0" brushRef="#br0" timeOffset="14568.09">11662 9749 163 0,'0'0'3'0,"0"0"17"16,0 0 51-16,0 0-46 16,0 0 13-16,0 0-3 15,0 0-1-15,-15 0 20 16,13 0 3-16,0 0-23 15,2 0-7-15,-3 0-21 0,3 0 2 16,0 0 14-16,0 0 10 16,0 0-12-16,0 0-14 15,0 0-6-15,0-4-6 16,0-1 2-16,18-6 4 16,9-4 0-16,6-5 1 15,0 3 2-15,5 3-3 16,-1 2 0-16,2 2 1 15,6 0 0-15,4 1-1 16,9-3-3-16,2-3 3 16,5-5-2-16,-1-3 4 15,3 0-4-15,1 0 2 0,-6 6 0 16,-5 2 0 0,-1 8 0-16,-2 0-2 0,-3 0 2 15,3-3 2-15,-1-8 0 16,0-5-2-16,-1-5 0 15,-1-2 3-15,0 2-3 16,3 2 0-16,0 4 0 16,-4 3 2-16,0 5-2 15,-1 1 0-15,-7-1 0 16,0 0 0-16,1-4 0 16,-5-2 0-16,1 0 0 15,0-1-3-15,-3 3 3 16,1 3 3-16,-3 1-3 15,1 3 0-15,-4 0-3 16,0 1 3-16,-2-2-1 0,0-1 0 16,0 1 1-16,-4 1 5 15,2-1-5-15,2 1 0 16,4 1 2-16,5-4-2 16,5-2-2-16,5-3 2 15,2-1 0-15,4-3 0 16,-4 3 0-16,4 0-2 15,-3 2 4-15,0 4 1 16,-2 2-3-16,-1 0-3 16,-2 1 3-16,1-5 0 15,4-3-3-15,3-7 3 16,4-5 3-16,2-1-3 0,-2 3 0 16,0 2 2-16,-6 6-2 15,-4 4 0-15,-5 1 0 16,-3 5-2-16,-3-1 0 15,1-5 2-15,3-3 0 16,1-6 0-16,5 0 0 16,4-2 2-16,-2 4 0 15,-3 2-2-15,-5 8 0 16,-5 3-2-16,-9 6 2 16,-10 2-4-16,1 3 3 15,-3-2 1-15,10-6 2 16,6-3-1-16,10-10-1 15,5 0 2-15,1-2-4 16,2 5 2-16,0 2 0 0,-3 4 0 16,2 2 0-16,-3 0-1 15,-3-2 1-15,2 0 1 16,1-5-1-16,7-8 4 16,2-3-6-16,9 0 5 15,-3 2-6-15,-6 8 5 16,-7 2-2-16,-9 5 0 15,-3 3 0-15,3 1-2 16,1-4 2-16,5 0 2 16,3-3-1-16,6-3-1 15,5 1-1-15,0 0 1 0,2 0 0 16,-4 4 0 0,-2 1 0-16,-6 2 0 0,-1 1 0 15,-5-1 0 1,5-6-4-16,5-2 8 0,1 0-8 15,-2 1 8-15,-1 2-8 16,-8 3 4-16,-5 2 0 16,-1 4 0-16,0-2 0 15,0 2 0-15,2-2 0 16,-3-1-1-16,6-2 1 16,1-2 6-16,2-3-6 15,5 1 0-15,-1 5-3 16,-4 3 3-16,-4 2 2 0,-2 2-2 15,0-1-4 1,6-1 4-16,1-4 0 0,3-6-5 16,2 1 2-16,-3-6 3 15,-1 0-1-15,0-1 1 16,-9 4-1-16,-3 0 2 16,-8 5-2-16,-1 1 2 15,-3 2 0-15,2-1-1 16,8-5 0-16,8-6-2 15,4-5 2-15,4 1 0 16,-6 0 0-16,-5 6 0 16,-3 5 1-16,-10 8-1 15,-5 3 0-15,-4-3-1 16,-1 5 1-16,1-5 0 0,7-2 0 16,5-2 0-16,11-5 1 15,4-6 3-15,7 0 6 16,7 2-7-16,-4 2-3 15,-4 4 5-15,-5 4-5 16,-7 1-1-16,-3 1 1 16,0-2 1-16,3-2-1 15,1-4 0-15,6-2 1 16,-1-4-1-16,1 2 0 16,-1 1 0-16,-6 3 1 15,-5 7 0-15,-4-1 2 16,-7 2-6-16,2 0 6 15,5-4-2-15,13-2 13 0,9-6 1 16,7-5-7 0,4-3 0-16,0-1-2 0,-6 3-6 15,-8 4 1-15,-7 8 0 16,-10 2 0-16,-3 4-1 16,1-1-3-16,-1 2 3 15,1-1 1-15,0-5 0 16,4 0 0-16,3-3 0 15,-1-3 3-15,0 3-2 16,-4 5 4-16,-6 1-2 16,-5 3-4-16,-7 3 0 15,-5 0-1-15,1 2 0 0,2-1 1 16,7-6 0 0,8 1 2-16,10-3 1 0,1 0-3 15,-2 1 0-15,-6 4 0 16,-8 2-1-16,-6-1-2 15,-2 3-1-15,-4 0 4 16,-3 0 0-16,-2 0-3 16,-2 0-7-16,0 0-57 15,-27 5-138-15</inkml:trace>
  <inkml:trace contextRef="#ctx0" brushRef="#br0" timeOffset="23686.03">12119 9476 239 0,'0'0'74'0,"0"0"-17"15,0 0-10-15,0 0-1 16,0 0-9-16,0 0-29 15,0 0-5-15,-15-18 4 16,15 18 17-16,0 0-14 16,0 0-2-16,0 0-8 15,0 0-8-15,0-1 1 16,11-8 7-16,16-3 4 16,6-1 5-16,7-1-7 15,3 2 0-15,1 0-2 16,5 4 0-16,3-1 0 15,-4 4-2-15,4-4-2 16,-4 1 4-16,8-4 2 16,4-3-2-16,3-6 1 15,7-1-1-15,-2 2 0 0,3 4 0 16,1 2 0 0,-3 3 0-16,-4 4 0 0,-1-1 0 15,-1 2 0-15,1 1-3 16,-1-2 3-16,2-1 0 15,2-4-3-15,4-6-1 16,7-8 0-16,2-9 0 16,3 0 3-16,-7 0-1 15,-5 7 0-15,-13 7 2 16,-8 1 0-16,-4 3-1 16,-4-1 1-16,0 0 3 15,0-1-3-15,0-4 0 0,6 2 0 16,1-6 3-1,6-1-3-15,3-1 0 0,4 2-2 16,4-1 2-16,-2 2-1 16,-1-1-15-16,-3 8 8 15,-4 3 8-15,-10 1-1 16,-1 3 1-16,-5-5-1 16,4-9 1-16,6-8 0 15,6-5 0-15,6 1 1 16,0 4 0-16,3 4-2 15,-5 6 2-15,-4 2 0 16,-7 3-1-16,-7 3-3 16,0 2 3-16,1-5 1 0,6-6 0 15,11-5 3-15,4-6-1 16,6 2 3 0,-1 2-5-16,-7 5 3 0,-6 8-4 15,-6 5 0-15,-13 4 2 16,-1 3-2-16,-5 5 0 15,-2-5 0-15,6-3-2 16,5-8 2-16,5-6 4 16,9-5-2-16,-1 1 11 15,-4 6-3-15,-5 7-10 16,-5 2 1-16,-6 5-1 16,-1 0 0-16,-1 0 0 15,4-1-3-15,3-3 6 0,9-2-2 16,9-6 2-16,6-1 7 15,5 1-4-15,4 3-2 16,-1 5-3-16,-3 4-2 16,-7 2 3-16,-4-1-3 15,-6-1 1-15,2-4-1 16,2-6 1-16,4 0 2 16,0-6 3-16,-1 1 15 15,-6 6-13-15,-3 0-2 16,-9 8-3-16,-5 2-2 15,-3 1 0-15,-2 2 0 16,6-4 0-16,11-1 1 16,4-10 0-16,16-5 1 15,2-3-2-15,3-4 4 0,6 7 4 16,-11 4-5 0,-5 8-1-16,-10 4-2 0,-13 2 0 15,-9 0-2-15,-2 0 2 16,0-2-1-16,4-4 0 15,11-5 1-15,9-3 2 16,9-3-2-16,5-4 0 16,2 4 0-16,-1-1 3 15,1 3-4-15,-9 2 1 16,-4 5 0-16,-5-3 2 0,-7 1-2 16,5 0-2-1,-5-3 0-15,8-4 4 0,-2 1 1 16,6 0-3-16,-2 4 2 15,-4 6-4-15,-3 5 2 16,-5 0-2-16,-7-1-1 16,-2-2 3-16,-2-2 2 15,3-4-2-15,-1 0 2 16,4-2 3-16,-1 0-5 16,0-1 2-16,4 5-2 15,-1 3-2-15,8-1-2 16,0 2 8-16,-4-3-3 15,-2 3-1-15,-1-3 1 16,2-2-2-16,0-3 1 16,7-2 0-16,-2 2 11 0,-1 0 1 15,3 0 12-15,2 2-13 16,0 2-4-16,3 2-7 16,-2 0-4-16,4-1 3 15,2-1 2-15,0-1-2 16,-6-2 2-16,0-2 1 15,-6 3 0-15,-3 0 0 16,-10-1-2-16,-4 8 0 16,-4-1 1-16,2 1-1 15,4 4-1-15,4-3 1 16,3 1 0-16,7-5-1 16,1-2 1-16,3-2 0 0,3-6 2 15,0 2-2-15,-2 0 1 16,-9 4-1-16,-7 6 6 15,-10 2-6-15,-2 2 0 16,2 0-1-16,3 1-3 16,4-4 8-16,8-3-4 15,1 0 0-15,7-4 1 16,-1 0 0-16,-1 0-1 16,-9 4 1-16,-8 1 0 15,-8 6-1-15,-6 3-1 16,-2-3 1-16,6 0 1 15,16-2-1-15,7-4 0 16,15-4-1-16,8 0 0 16,-1-6 1-16,1 2-1 0,-6 1 6 15,-8 1-5-15,-9 3 1 16,-8 4 3-16,-11 4-3 16,-2-3 3-16,4-2-3 15,10-1 4-15,5-4-2 16,12-2-3-16,9-2 2 15,4-4-1-15,0 4 8 16,-4-2 3-16,-10 6-4 16,-8 4-2-16,-5 0-6 15,-2-1 0-15,2 1 0 16,4-5 0-16,8 0 1 0,4-5-1 16,5 1 0-16,2-1 0 15,-6 0 0 1,-6 4 1-16,-6 2 1 0,-9 4 3 15,-4 0-3-15,-7 3 3 16,-9 4-5-16,-6 1 1 16,2 0 2-16,2-1-3 15,5-2 1-15,7 0-2 16,4 0 1-16,6-2 0 16,7-1 0-16,-5 4 0 15,-6-1 0-15,-11 2 0 16,-12 5 0-16,-4 0 0 15,0 0 3-15,0 0 16 16,0 0 7-16,0 0-19 16,0-4-7-16,5-6-90 15,-3-14-286-15</inkml:trace>
  <inkml:trace contextRef="#ctx0" brushRef="#br0" timeOffset="24485.1">16081 7444 346 0,'0'0'0'0,"0"0"-41"15</inkml:trace>
  <inkml:trace contextRef="#ctx0" brushRef="#br0" timeOffset="25048.15">19649 6182 522 0,'0'0'22'16,"0"0"-4"-16,0 0-17 15,0 0 1-15,0 0-1 0,0 0 13 16,-69 0 3-16,69 0-17 15,0 0-11-15,0 6-63 16,-2 0-35-16,-4-2-284 16</inkml:trace>
  <inkml:trace contextRef="#ctx0" brushRef="#br0" timeOffset="28397.54">26157 9801 119 0,'0'0'110'15,"0"0"-37"-15,0 0-18 16,0 0-16-16,0 0-28 16,0 0-10-16,0 0 1 15,0 0 2-15,0 0-4 16,0 0 0-16,0 0 1 16,0 0-1-16,0-1 1 15,0 1 22-15,0-2-8 16,-6 2 3-16,4-2-4 15,2 2-11-15,0-3-1 0,0 3-1 16,0-2 1-16,0-2 3 16,0 1-4-16,0-2-1 15,0 3-5-15,0-1-7 16,0 3-22-16,0-2 18 16,0-1 11-16,0-3 3 15,0-1-1-15,0-6 1 16,6-1-2-16,-2-1-49 15,-2-5-156-15</inkml:trace>
  <inkml:trace contextRef="#ctx0" brushRef="#br0" timeOffset="31844.32">23671 5600 167 0,'0'0'59'0,"0"0"-9"15,0 0-15-15,0 0 18 16,0 0-33-16,0 0-10 16,36-54 4-16,-26 45-5 15,0 2-6-15,1 2-3 16,2 0 1-16,7-1 1 15,11-4-2-15,9-2 0 16,7-1 0-16,7-4 1 0,-3 1 3 16,-2 0-4-16,-7 2 0 15,-5 2 0-15,-6 3 0 16,-4-3 2-16,-6 4-2 16,0 3 0-16,1-2 2 15,7 2-2-15,7-5 0 16,10-1-2-16,8 2 2 15,4-3 0-15,-2 0 0 16,-5 1 0-16,-5 2-1 16,-8 0 0-16,-5 1 1 15,-6 0 0-15,0 1 1 16,4-3-1-16,5-3 0 16,7-5 0-16,-1 1 1 0,5-7 2 15,-3 4-3-15,-8 1 1 16,-9 7-1-16,-11 4 0 15,-10 1 0-15,-4 7 0 16,-2 0 0-16,2-3 3 16,3-3 0-16,9-6-2 15,5 0-1-15,8-8 0 16,6 3 1-16,4-2 0 16,-4 3-1-16,-4 5 0 15,-10 4 3-15,-7 5-6 16,-5-2 6-16,-1 2-6 15,5-2 2-15,5-4 1 16,9 0 3-16,6-3-3 0,9-1 0 16,5-2 0-16,1 2 1 15,1 3-1-15,-7 0 0 16,-4 5-3-16,-5-1 3 16,-4 0 0-16,0 0 2 15,6-6 7-15,7 0 12 16,7-3 24-16,-1-3-24 15,-1 3-9-15,-9 1-12 16,-11 4 0-16,-12 6 0 16,-6 3 0-16,-7 0 0 15,0 0-8-15,0 0-16 16,0 0-32-16,-7 0-79 16,-17 0-178-16</inkml:trace>
  <inkml:trace contextRef="#ctx0" brushRef="#br0" timeOffset="33019.49">11542 9828 17 0,'0'0'74'0,"0"0"5"15,0 0-35-15,0 0 37 0,0 0-53 16,0 0-27-16,89-54 0 16,-80 49-1-16,5-1 2 15,6-5-1-15,9-8 2 16,7-5 0-16,5-3 3 16,7 1 3-16,-2-3-2 15,1 5-1-15,2 2-3 16,0 5-3-16,1-3 0 15,2-4 0-15,6-2 0 16,5-1-1-16,7-5 2 16,7 1-1-16,8 1 0 15,6 4 0-15,1 2-2 0,1 2 2 16,5-2-86 0,3 2 7-16,1-2 61 0,-2 0-86 15,-4 0 82-15,-9 0 22 16,-4 0 0-16,-10 3-4 15</inkml:trace>
  <inkml:trace contextRef="#ctx0" brushRef="#br0" timeOffset="33374.28">13947 8944 42 0,'0'0'56'0,"0"0"-36"16,130-79-3-16,-92 57 27 15,-1 4-10-15,-1 2-15 16,4 0-18-16,2-2-1 0,8-4 0 15,8-7 0 1,4-2 5-16,7-5 2 0,4 1-3 16,4 3-4-16,-4 4-1 15,-1 9 0-15,-10 4-13 16,-4 3 9-16,-7 2 2 16,0-6 3-16,3-6 0 15,6-10 0-15,9-4 1 16,7-6-1-16,8-1 3 15,5 3-1-15,-1 5-1 16,-6 3-1-16,-6 7-1 16,-7-1-4-16,0 0 5 15,0-2 3-15,3-2-3 16,3-6 2-16,10-7-2 16,7-4 0-16,8 0 2 15,0 3-2-15,1 10-5 0,-10 7-72 16</inkml:trace>
  <inkml:trace contextRef="#ctx0" brushRef="#br0" timeOffset="33505.18">17144 7624 67 0,'0'0'22'0,"125"-50"-22"16,-65 29-4-16,-2 4-3 16,2-2-16-16,-2 1 10 15,0 2 13-15,-3 0 0 16,-3 1-3-16</inkml:trace>
  <inkml:trace contextRef="#ctx0" brushRef="#br0" timeOffset="34112.18">25331 4975 61 0,'0'0'76'0,"0"0"-52"16,132-38-23-16,-107 33 1 15,-3 3 1-15,-4-1-4 16,0-3 2-16,-1 1-1 0,4-2 1 16,1 1-2-16,-7-1-148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2-03T16:45:54.3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29 10064 198 0,'0'0'103'0,"0"0"-2"16,0 0-30-16,0 0-5 15,0 0-22-15,0 0 15 16,0 0-9-16,0 0-30 0,-2-70-3 16,-1 68 25-1,1 2-1-15,2 0-23 0,-2 0-9 16,0-7-3-16,-2-4 5 15,-4-7-4-15,0-4-2 16,-5-5-3-16,-3 1-2 16,-4-6 2-16,-2-2-2 15,-1-4 1-15,-4-8 0 16,5-8-1-16,0-10 0 16,6-6 0-16,5 1 0 15,5 4 0-15,6 7 0 16,0 5 4-16,0 7-4 15,0 2-1-15,0 2-1 16,8 4 4-16,5 4-4 0,5 5 1 16,5 7 1-16,4 3-2 15,4 2-5-15,2 7 7 16,5 6-3-16,-2 4-5 16,-7 0-4-16,-3 9-1 15,-10 23 2-15,-13 12 9 16,-3 14-1-16,-8 4-15 15,-19-4 16-15,-2-7-2 16,8-18 2-16,5-8-4 16,3-13 6-16,6-7 0 15,2-2 3-15,5-3 6 16,0 0-8-16,0 0 6 16,0-13-7-16,27-13 0 0,11-8 0 15,4 4-1-15,0 9-2 16,-3 7-1-16,-8 11 2 15,-2 3-9-15,-7 5 4 16,-8 27-5-16,-12 6 12 16,-2 10 0-16,-16 1 2 15,-20-5 3-15,-1-3-1 16,-5-7-3-16,-3-5 1 16,-5-3-2-16,0-1 3 15,0-4 3-15,8-6-4 16,7-3 15-16,6-7 7 15,8-5-17-15,11 0 3 16,2 0 1-16,4 0-1 16,2 0-1-16,2 0-9 0,0 0-3 15,0 0-52-15,0 5-124 16,-3-5-271-16</inkml:trace>
  <inkml:trace contextRef="#ctx0" brushRef="#br0" timeOffset="4323.92">19221 8543 35 0,'0'0'6'15,"0"0"-4"-15,0 0-2 16</inkml:trace>
  <inkml:trace contextRef="#ctx0" brushRef="#br0" timeOffset="4868.67">19221 8543 228 0,'36'43'97'0,"-36"-43"-79"15,0 0-18-15,0 0-3 0,0 0 0 16,0 0-2 0,0 0 5-16,0 0-4 0,0 17 2 15,0 25 2-15,-9 25 34 16,-26 23 6-16,-13 11-12 16,-4-1-19-16,-2-9-4 15,-2-16 0-15,0-6-4 16,-8-5-1-16,-7-1 1 15,-6-10-1-15,2-9 1 16,1-12 3-16,9-9-2 16,12-15 9-16,11-6 17 15,11-2 1-15,14 0 32 16,11-24-40-16,6-12 10 16,10-17-17-16,27-10-6 15,19-4-1-15,-1 13-6 0,-1 15-1 16,-9 16 0-16,-10 12 0 15,1 8-3-15,-1 1 1 16,3 2-1-16,1 0 2 16,-4 24-6-16,1 10-2 15,-1 10 9-15,6 4 1 16,3-2-1-16,8-4 0 16,6-7 0-16,2-10 0 15,2-6 0-15,-4-7 1 16,-7-7 0-16,-4-2 3 15,-9-3-3-15,-11 0 5 16,-9 0-3-16,-9 0 0 0,-9-4-1 16,0-2-1-16,0-8-1 15,0-5-100-15,0-6-122 16</inkml:trace>
  <inkml:trace contextRef="#ctx0" brushRef="#br0" timeOffset="6752.7">18829 6743 293 0,'0'0'45'16,"0"0"43"-16,0 0-61 16,0 0 20-16,0 0 1 15,0 0-36-15,22-49-12 16,37 40 0-16,5 9 0 15,1 0 0-15,-7 32-1 16,-5 18 0-16,-1 15-4 16,-6 3 4-16,-6 4-2 15,-9-4 1-15,-10-4 2 16,-13-5 0-16,-6-10 2 16,-2-3 2-16,-2-5-2 0,-17-9 2 15,-4-10 0 1,1-14 0-16,0-8 1 0,0-4 2 15,-1-28-4-15,0-16 2 16,4-12-5-16,7-11 0 16,6-1 0-16,4 0 0 15,2 0 0-15,0 5 2 16,0 9-2-16,0 5 0 16,0 9-1-16,13 6 1 15,13 4 1-15,11 2-1 16,11 6-2-16,13-6 2 15,3 6 0-15,-2-1 0 0,-8 8 1 16,-16 7 4 0,-20 9-5-16,-14 3-1 0,-4 0-15 15,-18 13-13-15,-28 18-10 16,-14-2-87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9B0DFB9-4079-9249-3BB9-B9C4697B91A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0A398BBD-C2A6-06E5-39E4-64732FC65BC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45C85A1-4A26-936A-97B1-433B2EE131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68804-4E3B-4E62-94ED-D91F030B5DDB}" type="datetimeFigureOut">
              <a:rPr lang="pt-BR" smtClean="0"/>
              <a:t>24/07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B827C6C-EA5E-9428-F86B-5CA18E583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722A586-558C-7E20-BF16-70591CE9F1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BC38A-DE1E-4424-B0D5-811E0E0FC4E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108750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8D79A02-F58B-F700-1496-2CF4ED1D31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46C88D32-FE9B-BE7E-FEF8-B12721BDE4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3066E14-FC20-AA88-7D78-D286F2A57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68804-4E3B-4E62-94ED-D91F030B5DDB}" type="datetimeFigureOut">
              <a:rPr lang="pt-BR" smtClean="0"/>
              <a:t>24/07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9AABD2B-CBB1-3D43-6959-36461D74EC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0DD9769-7C6D-23A4-0820-039008FFC2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BC38A-DE1E-4424-B0D5-811E0E0FC4E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86091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C842056C-D14B-72C6-C876-F97B9DA3451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6E549EE4-D44F-C217-9E86-1C0FF030BC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3C08A08-8B06-BB6E-03EB-5ECCBB71F7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68804-4E3B-4E62-94ED-D91F030B5DDB}" type="datetimeFigureOut">
              <a:rPr lang="pt-BR" smtClean="0"/>
              <a:t>24/07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8160C4B-36AB-2BA0-DE7D-0110E85F0C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6C3FD06-03B4-59BE-2AF5-A1489EAC0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BC38A-DE1E-4424-B0D5-811E0E0FC4E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559221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5E07D9B-3EA4-1AFC-B59C-0C7B291C4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2BC35DB-5234-9ABF-2AC9-6DC7C1C2E5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05ACF41-AB16-7200-845C-52247C073C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68804-4E3B-4E62-94ED-D91F030B5DDB}" type="datetimeFigureOut">
              <a:rPr lang="pt-BR" smtClean="0"/>
              <a:t>24/07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92CA583-DC80-84C0-8048-2C61553CCE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2D4849A-0D4F-2D74-148C-09AE8136B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BC38A-DE1E-4424-B0D5-811E0E0FC4E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784433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C30368E-FDF5-EF1A-E988-A9D32C4809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B06534B2-5678-EB9F-58FE-D1DB70BEA5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89471B1-F0CC-3814-A3DD-BDB8FEE051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68804-4E3B-4E62-94ED-D91F030B5DDB}" type="datetimeFigureOut">
              <a:rPr lang="pt-BR" smtClean="0"/>
              <a:t>24/07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95A355B-E27B-5558-2368-559C852DBC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EC60C7A-D52D-59B6-97E1-0E55F4BF4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BC38A-DE1E-4424-B0D5-811E0E0FC4E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14320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5C1C992-6DCE-E3E5-EE70-6706B75AE1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078DB56-531C-3F0D-1044-08E3FDDCFD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D0AC1B92-A7D1-0B6B-017F-42757566D7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13E24A05-AE6A-F926-DE69-C7ADD53C74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68804-4E3B-4E62-94ED-D91F030B5DDB}" type="datetimeFigureOut">
              <a:rPr lang="pt-BR" smtClean="0"/>
              <a:t>24/07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5638D30B-DD5F-5497-D3DC-D2609B3C87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8089F0EF-BDB2-82F2-7817-D2662D5CF4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BC38A-DE1E-4424-B0D5-811E0E0FC4E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01837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DF6D97C-1710-DAA7-5FDA-05D04BBC17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249B7A23-C8D2-E0C3-3F71-4DAD4CE0AF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1EF29553-46E8-6C69-A278-65F5D32B47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C4B06053-9DDF-AC23-D73B-F4CFF54AC10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F5EB48F4-10A9-13C4-5823-8C7A0F5E45A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DFE546BB-173F-EA1A-CD37-9F2C173C6F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68804-4E3B-4E62-94ED-D91F030B5DDB}" type="datetimeFigureOut">
              <a:rPr lang="pt-BR" smtClean="0"/>
              <a:t>24/07/2022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C5E4C08F-5610-26C0-AF06-0DF85B1A1E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34519212-3D14-71BA-F37D-EFF1CD942C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BC38A-DE1E-4424-B0D5-811E0E0FC4E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282467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2CFC2CD-87BB-2D6C-45EC-906A0D32B8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278022E8-7688-7A55-2E25-6633A426B5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68804-4E3B-4E62-94ED-D91F030B5DDB}" type="datetimeFigureOut">
              <a:rPr lang="pt-BR" smtClean="0"/>
              <a:t>24/07/2022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1A7B1294-567B-A585-D6D0-91F04D9C38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F0F58F88-DFD6-1DBA-1A9E-C082BF99B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BC38A-DE1E-4424-B0D5-811E0E0FC4E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4869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F2B53039-85D4-3C4B-41DE-EAFAC6268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68804-4E3B-4E62-94ED-D91F030B5DDB}" type="datetimeFigureOut">
              <a:rPr lang="pt-BR" smtClean="0"/>
              <a:t>24/07/2022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5F67A12E-5A68-E422-AB6A-171EBCE3B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CDFF0ADF-3959-4A42-E4A1-92DF04C081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BC38A-DE1E-4424-B0D5-811E0E0FC4E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754685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1EA9DF6-84A4-A39B-2EC7-92BFCA8372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F592123-2C81-9B5B-1E3C-E059E5AACD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20BC0456-0130-C0E9-092E-8364C89820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7733B7C2-166A-C1FD-6983-476D9770A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68804-4E3B-4E62-94ED-D91F030B5DDB}" type="datetimeFigureOut">
              <a:rPr lang="pt-BR" smtClean="0"/>
              <a:t>24/07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B16963B3-18AC-4811-E8C6-671739452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252680A7-C543-C475-CD6B-20F01D2EE2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BC38A-DE1E-4424-B0D5-811E0E0FC4E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02646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F1D040F-EC2F-C53D-1C25-0CF45FCD4E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97B143E5-2733-4AD7-32A8-D92FD9F5A3E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86DFF8B8-C68F-6D2C-C613-A6F843E16E1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145DD26D-0EB9-699C-2663-4E7680BDCD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68804-4E3B-4E62-94ED-D91F030B5DDB}" type="datetimeFigureOut">
              <a:rPr lang="pt-BR" smtClean="0"/>
              <a:t>24/07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B031CFB3-1B41-D704-6082-BB6A8A2216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F70BECDA-DC38-615B-7F28-83AB4E39E4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BC38A-DE1E-4424-B0D5-811E0E0FC4E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91657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2A676CFF-6964-3709-3B59-F9A02FB64E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0CD2D8FC-571E-938E-7D95-E0DA7514E4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8AD80E9-7C48-D690-DEBD-83B4745486C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068804-4E3B-4E62-94ED-D91F030B5DDB}" type="datetimeFigureOut">
              <a:rPr lang="pt-BR" smtClean="0"/>
              <a:t>24/07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8301558-13B9-6A19-ACA3-E136E5CCBC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6061B6D4-5D8A-8F29-25A7-B3C5460E28C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BC38A-DE1E-4424-B0D5-811E0E0FC4E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449514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17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0.bin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customXml" Target="../ink/ink5.xml"/><Relationship Id="rId5" Type="http://schemas.openxmlformats.org/officeDocument/2006/relationships/oleObject" Target="../embeddings/oleObject9.bin"/><Relationship Id="rId10" Type="http://schemas.openxmlformats.org/officeDocument/2006/relationships/image" Target="../media/image5.e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image" Target="../media/image19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2.bin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customXml" Target="../ink/ink6.xml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5.e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21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4.bin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customXml" Target="../ink/ink7.xml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5.e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5.e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2.wmf"/><Relationship Id="rId7" Type="http://schemas.openxmlformats.org/officeDocument/2006/relationships/oleObject" Target="../embeddings/oleObject20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image" Target="../media/image27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9.bin"/><Relationship Id="rId9" Type="http://schemas.openxmlformats.org/officeDocument/2006/relationships/customXml" Target="../ink/ink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2.wmf"/><Relationship Id="rId7" Type="http://schemas.openxmlformats.org/officeDocument/2006/relationships/oleObject" Target="../embeddings/oleObject23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8.emf"/><Relationship Id="rId9" Type="http://schemas.openxmlformats.org/officeDocument/2006/relationships/customXml" Target="../ink/ink9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2.wmf"/><Relationship Id="rId7" Type="http://schemas.openxmlformats.org/officeDocument/2006/relationships/oleObject" Target="../embeddings/oleObject26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8.emf"/><Relationship Id="rId9" Type="http://schemas.openxmlformats.org/officeDocument/2006/relationships/customXml" Target="../ink/ink10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2.wmf"/><Relationship Id="rId7" Type="http://schemas.openxmlformats.org/officeDocument/2006/relationships/oleObject" Target="../embeddings/oleObject29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image" Target="../media/image36.png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8.emf"/><Relationship Id="rId9" Type="http://schemas.openxmlformats.org/officeDocument/2006/relationships/customXml" Target="../ink/ink1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.wmf"/><Relationship Id="rId7" Type="http://schemas.openxmlformats.org/officeDocument/2006/relationships/oleObject" Target="../embeddings/oleObject32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8.emf"/><Relationship Id="rId9" Type="http://schemas.openxmlformats.org/officeDocument/2006/relationships/customXml" Target="../ink/ink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.wmf"/><Relationship Id="rId7" Type="http://schemas.openxmlformats.org/officeDocument/2006/relationships/oleObject" Target="../embeddings/oleObject35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.wmf"/><Relationship Id="rId7" Type="http://schemas.openxmlformats.org/officeDocument/2006/relationships/oleObject" Target="../embeddings/oleObject38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image" Target="../media/image45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7.bin"/><Relationship Id="rId9" Type="http://schemas.openxmlformats.org/officeDocument/2006/relationships/customXml" Target="../ink/ink1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.w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3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2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9.bin"/><Relationship Id="rId3" Type="http://schemas.openxmlformats.org/officeDocument/2006/relationships/image" Target="../media/image2.w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37.wmf"/><Relationship Id="rId2" Type="http://schemas.openxmlformats.org/officeDocument/2006/relationships/oleObject" Target="../embeddings/oleObject44.bin"/><Relationship Id="rId16" Type="http://schemas.openxmlformats.org/officeDocument/2006/relationships/image" Target="../media/image3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36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1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2.wmf"/><Relationship Id="rId7" Type="http://schemas.openxmlformats.org/officeDocument/2006/relationships/oleObject" Target="../embeddings/oleObject55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43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5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1.png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image" Target="../media/image50.png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49.png"/><Relationship Id="rId5" Type="http://schemas.openxmlformats.org/officeDocument/2006/relationships/image" Target="../media/image45.wmf"/><Relationship Id="rId10" Type="http://schemas.openxmlformats.org/officeDocument/2006/relationships/image" Target="../media/image48.e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png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6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50.wmf"/><Relationship Id="rId7" Type="http://schemas.openxmlformats.org/officeDocument/2006/relationships/oleObject" Target="../embeddings/oleObject65.bin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6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0.wmf"/><Relationship Id="rId7" Type="http://schemas.openxmlformats.org/officeDocument/2006/relationships/oleObject" Target="../embeddings/oleObject68.bin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6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7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7.wmf"/><Relationship Id="rId7" Type="http://schemas.openxmlformats.org/officeDocument/2006/relationships/image" Target="../media/image59.e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7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57.wmf"/><Relationship Id="rId7" Type="http://schemas.openxmlformats.org/officeDocument/2006/relationships/image" Target="../media/image59.e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58.wmf"/><Relationship Id="rId10" Type="http://schemas.openxmlformats.org/officeDocument/2006/relationships/image" Target="../media/image60.png"/><Relationship Id="rId4" Type="http://schemas.openxmlformats.org/officeDocument/2006/relationships/oleObject" Target="../embeddings/oleObject75.bin"/><Relationship Id="rId9" Type="http://schemas.openxmlformats.org/officeDocument/2006/relationships/image" Target="../media/image6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57.wmf"/><Relationship Id="rId7" Type="http://schemas.openxmlformats.org/officeDocument/2006/relationships/image" Target="../media/image59.e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58.wmf"/><Relationship Id="rId10" Type="http://schemas.openxmlformats.org/officeDocument/2006/relationships/image" Target="../media/image60.png"/><Relationship Id="rId4" Type="http://schemas.openxmlformats.org/officeDocument/2006/relationships/oleObject" Target="../embeddings/oleObject79.bin"/><Relationship Id="rId9" Type="http://schemas.openxmlformats.org/officeDocument/2006/relationships/image" Target="../media/image6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11" Type="http://schemas.openxmlformats.org/officeDocument/2006/relationships/image" Target="../media/image60.png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64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8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7" Type="http://schemas.openxmlformats.org/officeDocument/2006/relationships/image" Target="../media/image73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6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6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9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96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01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85.w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86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85.w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86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85.w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86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85.wmf"/><Relationship Id="rId2" Type="http://schemas.openxmlformats.org/officeDocument/2006/relationships/image" Target="../media/image76.emf"/><Relationship Id="rId16" Type="http://schemas.openxmlformats.org/officeDocument/2006/relationships/image" Target="../media/image9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89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34.bin"/><Relationship Id="rId2" Type="http://schemas.openxmlformats.org/officeDocument/2006/relationships/image" Target="../media/image76.emf"/><Relationship Id="rId16" Type="http://schemas.openxmlformats.org/officeDocument/2006/relationships/image" Target="../media/image9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8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94.emf"/><Relationship Id="rId4" Type="http://schemas.openxmlformats.org/officeDocument/2006/relationships/oleObject" Target="../embeddings/oleObject136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1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94.emf"/><Relationship Id="rId4" Type="http://schemas.openxmlformats.org/officeDocument/2006/relationships/oleObject" Target="../embeddings/oleObject139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oleObject" Target="../embeddings/oleObject14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emf"/><Relationship Id="rId5" Type="http://schemas.openxmlformats.org/officeDocument/2006/relationships/image" Target="../media/image98.wmf"/><Relationship Id="rId4" Type="http://schemas.openxmlformats.org/officeDocument/2006/relationships/oleObject" Target="../embeddings/oleObject142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143.bin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102.png"/><Relationship Id="rId4" Type="http://schemas.openxmlformats.org/officeDocument/2006/relationships/image" Target="../media/image101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144.bin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tif"/><Relationship Id="rId3" Type="http://schemas.openxmlformats.org/officeDocument/2006/relationships/image" Target="../media/image104.wmf"/><Relationship Id="rId7" Type="http://schemas.microsoft.com/office/2007/relationships/hdphoto" Target="../media/hdphoto2.wdp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46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07.wmf"/><Relationship Id="rId7" Type="http://schemas.openxmlformats.org/officeDocument/2006/relationships/image" Target="../media/image115.png"/><Relationship Id="rId2" Type="http://schemas.openxmlformats.org/officeDocument/2006/relationships/oleObject" Target="../embeddings/oleObject14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tif"/><Relationship Id="rId5" Type="http://schemas.microsoft.com/office/2007/relationships/hdphoto" Target="../media/hdphoto2.wdp"/><Relationship Id="rId4" Type="http://schemas.openxmlformats.org/officeDocument/2006/relationships/image" Target="../media/image105.png"/></Relationships>
</file>

<file path=ppt/slides/_rels/slide6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5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tif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6.bin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11" Type="http://schemas.openxmlformats.org/officeDocument/2006/relationships/customXml" Target="../ink/ink3.xml"/><Relationship Id="rId5" Type="http://schemas.openxmlformats.org/officeDocument/2006/relationships/oleObject" Target="../embeddings/oleObject5.bin"/><Relationship Id="rId10" Type="http://schemas.openxmlformats.org/officeDocument/2006/relationships/image" Target="../media/image5.e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wmf"/><Relationship Id="rId9" Type="http://schemas.openxmlformats.org/officeDocument/2006/relationships/customXml" Target="../ink/ink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4564009-3754-2133-975B-1E93ED0317D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B11C6FA7-A6BF-794A-E8AD-EB105CE3A66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643037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63FF713D-0635-486A-8FA6-A4F9FF95F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9815" y="268015"/>
            <a:ext cx="8360229" cy="3317735"/>
          </a:xfrm>
          <a:prstGeom prst="rect">
            <a:avLst/>
          </a:prstGeom>
        </p:spPr>
      </p:pic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35E3E16-764F-480E-91D4-C954584F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6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35E3E16-764F-480E-91D4-C954584F1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64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CC432C68-CBAC-47F6-975B-4C26C2BA9973}"/>
              </a:ext>
            </a:extLst>
          </p:cNvPr>
          <p:cNvSpPr txBox="1"/>
          <p:nvPr/>
        </p:nvSpPr>
        <p:spPr>
          <a:xfrm>
            <a:off x="573260" y="3543585"/>
            <a:ext cx="1106169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dirty="0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BEE34C9B-7812-4D32-A496-197C2ED86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3723" y="4280830"/>
          <a:ext cx="3765999" cy="1063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69800" progId="Equation.DSMT4">
                  <p:embed/>
                </p:oleObj>
              </mc:Choice>
              <mc:Fallback>
                <p:oleObj name="Equation" r:id="rId5" imgW="1663560" imgH="469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BEE34C9B-7812-4D32-A496-197C2ED86D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3723" y="4280830"/>
                        <a:ext cx="3765999" cy="1063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ixaDeTexto 14">
            <a:extLst>
              <a:ext uri="{FF2B5EF4-FFF2-40B4-BE49-F238E27FC236}">
                <a16:creationId xmlns:a16="http://schemas.microsoft.com/office/drawing/2014/main" id="{ED746BFC-0369-4EA1-81C0-20891A8FBF1C}"/>
              </a:ext>
            </a:extLst>
          </p:cNvPr>
          <p:cNvSpPr txBox="1"/>
          <p:nvPr/>
        </p:nvSpPr>
        <p:spPr>
          <a:xfrm>
            <a:off x="615301" y="5650910"/>
            <a:ext cx="1077730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Fixado ângulo     , o cateto oposto a esse ângulo e a hipotenusa são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diretamente proporcionais.</a:t>
            </a:r>
            <a:endParaRPr lang="pt-BR" dirty="0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C3198C3E-34E6-4F01-B27A-B13D32E60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3003" y="5766555"/>
          <a:ext cx="224852" cy="366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C3198C3E-34E6-4F01-B27A-B13D32E606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3003" y="5766555"/>
                        <a:ext cx="224852" cy="366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B24A0E77-B9FA-4513-8A22-058C735880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5371" y="2660233"/>
          <a:ext cx="252621" cy="412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4297" imgH="365773" progId="Equation.DSMT4">
                  <p:embed/>
                </p:oleObj>
              </mc:Choice>
              <mc:Fallback>
                <p:oleObj name="Equation" r:id="rId9" imgW="224297" imgH="365773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B24A0E77-B9FA-4513-8A22-058C735880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5371" y="2660233"/>
                        <a:ext cx="252621" cy="412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Tinta 1">
                <a:extLst>
                  <a:ext uri="{FF2B5EF4-FFF2-40B4-BE49-F238E27FC236}">
                    <a16:creationId xmlns:a16="http://schemas.microsoft.com/office/drawing/2014/main" id="{A200E34E-8411-44A5-AF05-18282452D66E}"/>
                  </a:ext>
                </a:extLst>
              </p14:cNvPr>
              <p14:cNvContentPartPr/>
              <p14:nvPr/>
            </p14:nvContentPartPr>
            <p14:xfrm>
              <a:off x="2221920" y="1981440"/>
              <a:ext cx="2392560" cy="1116000"/>
            </p14:xfrm>
          </p:contentPart>
        </mc:Choice>
        <mc:Fallback xmlns="">
          <p:pic>
            <p:nvPicPr>
              <p:cNvPr id="2" name="Tinta 1">
                <a:extLst>
                  <a:ext uri="{FF2B5EF4-FFF2-40B4-BE49-F238E27FC236}">
                    <a16:creationId xmlns:a16="http://schemas.microsoft.com/office/drawing/2014/main" id="{A200E34E-8411-44A5-AF05-18282452D66E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212560" y="1972080"/>
                <a:ext cx="2411280" cy="1134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643031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63FF713D-0635-486A-8FA6-A4F9FF95F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9815" y="268015"/>
            <a:ext cx="8360229" cy="3317735"/>
          </a:xfrm>
          <a:prstGeom prst="rect">
            <a:avLst/>
          </a:prstGeom>
        </p:spPr>
      </p:pic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35E3E16-764F-480E-91D4-C954584F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6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35E3E16-764F-480E-91D4-C954584F1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64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CC432C68-CBAC-47F6-975B-4C26C2BA9973}"/>
              </a:ext>
            </a:extLst>
          </p:cNvPr>
          <p:cNvSpPr txBox="1"/>
          <p:nvPr/>
        </p:nvSpPr>
        <p:spPr>
          <a:xfrm>
            <a:off x="573260" y="3543585"/>
            <a:ext cx="1106169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ED746BFC-0369-4EA1-81C0-20891A8FBF1C}"/>
              </a:ext>
            </a:extLst>
          </p:cNvPr>
          <p:cNvSpPr txBox="1"/>
          <p:nvPr/>
        </p:nvSpPr>
        <p:spPr>
          <a:xfrm>
            <a:off x="615301" y="5650910"/>
            <a:ext cx="1119409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Fixado ângulo     , o cateto adjacente a esse ângulo e a hipotenusa são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diretamente proporcionais.</a:t>
            </a:r>
            <a:endParaRPr lang="pt-BR" sz="2800" dirty="0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C3198C3E-34E6-4F01-B27A-B13D32E60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3003" y="5766555"/>
          <a:ext cx="224852" cy="366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C3198C3E-34E6-4F01-B27A-B13D32E606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3003" y="5766555"/>
                        <a:ext cx="224852" cy="366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9F18EA5-172E-4C56-A1BA-DF80DF6382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3033" y="4244715"/>
          <a:ext cx="35067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07022" imgH="1063838" progId="Equation.DSMT4">
                  <p:embed/>
                </p:oleObj>
              </mc:Choice>
              <mc:Fallback>
                <p:oleObj name="Equation" r:id="rId7" imgW="3507022" imgH="1063838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D9F18EA5-172E-4C56-A1BA-DF80DF6382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3033" y="4244715"/>
                        <a:ext cx="3506787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4CA8D2D9-94BC-45A5-9627-507385353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5371" y="2660233"/>
          <a:ext cx="252621" cy="412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4297" imgH="365773" progId="Equation.DSMT4">
                  <p:embed/>
                </p:oleObj>
              </mc:Choice>
              <mc:Fallback>
                <p:oleObj name="Equation" r:id="rId9" imgW="224297" imgH="365773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4CA8D2D9-94BC-45A5-9627-5073853537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5371" y="2660233"/>
                        <a:ext cx="252621" cy="412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" name="Tinta 2">
                <a:extLst>
                  <a:ext uri="{FF2B5EF4-FFF2-40B4-BE49-F238E27FC236}">
                    <a16:creationId xmlns:a16="http://schemas.microsoft.com/office/drawing/2014/main" id="{8DB5DDDB-2205-42B7-8998-C466EA5BE31E}"/>
                  </a:ext>
                </a:extLst>
              </p14:cNvPr>
              <p14:cNvContentPartPr/>
              <p14:nvPr/>
            </p14:nvContentPartPr>
            <p14:xfrm>
              <a:off x="2253240" y="1990800"/>
              <a:ext cx="4027320" cy="3844440"/>
            </p14:xfrm>
          </p:contentPart>
        </mc:Choice>
        <mc:Fallback xmlns="">
          <p:pic>
            <p:nvPicPr>
              <p:cNvPr id="3" name="Tinta 2">
                <a:extLst>
                  <a:ext uri="{FF2B5EF4-FFF2-40B4-BE49-F238E27FC236}">
                    <a16:creationId xmlns:a16="http://schemas.microsoft.com/office/drawing/2014/main" id="{8DB5DDDB-2205-42B7-8998-C466EA5BE31E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243880" y="1981440"/>
                <a:ext cx="4046040" cy="386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371257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63FF713D-0635-486A-8FA6-A4F9FF95F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9815" y="268015"/>
            <a:ext cx="8360229" cy="3317735"/>
          </a:xfrm>
          <a:prstGeom prst="rect">
            <a:avLst/>
          </a:prstGeom>
        </p:spPr>
      </p:pic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35E3E16-764F-480E-91D4-C954584F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6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35E3E16-764F-480E-91D4-C954584F1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64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CC432C68-CBAC-47F6-975B-4C26C2BA9973}"/>
              </a:ext>
            </a:extLst>
          </p:cNvPr>
          <p:cNvSpPr txBox="1"/>
          <p:nvPr/>
        </p:nvSpPr>
        <p:spPr>
          <a:xfrm>
            <a:off x="573260" y="3543585"/>
            <a:ext cx="1106169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ED746BFC-0369-4EA1-81C0-20891A8FBF1C}"/>
              </a:ext>
            </a:extLst>
          </p:cNvPr>
          <p:cNvSpPr txBox="1"/>
          <p:nvPr/>
        </p:nvSpPr>
        <p:spPr>
          <a:xfrm>
            <a:off x="615301" y="5650910"/>
            <a:ext cx="1053205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Fixado ângulo     , os catetos oposto e adjacente a esse ângulo são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diretamente proporcionais.</a:t>
            </a:r>
            <a:endParaRPr lang="pt-BR" sz="2800" dirty="0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C3198C3E-34E6-4F01-B27A-B13D32E60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3003" y="5766555"/>
          <a:ext cx="224852" cy="366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C3198C3E-34E6-4F01-B27A-B13D32E606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3003" y="5766555"/>
                        <a:ext cx="224852" cy="366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77B284AF-4583-4CA1-A10D-4835B332F7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9258" y="3914932"/>
          <a:ext cx="37655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65881" imgH="1063838" progId="Equation.DSMT4">
                  <p:embed/>
                </p:oleObj>
              </mc:Choice>
              <mc:Fallback>
                <p:oleObj name="Equation" r:id="rId7" imgW="3765881" imgH="1063838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77B284AF-4583-4CA1-A10D-4835B332F7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9258" y="3914932"/>
                        <a:ext cx="3765550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6EFCBE8E-DAB9-4D9D-8ABE-BAF175256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5371" y="2660233"/>
          <a:ext cx="252621" cy="412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4297" imgH="365773" progId="Equation.DSMT4">
                  <p:embed/>
                </p:oleObj>
              </mc:Choice>
              <mc:Fallback>
                <p:oleObj name="Equation" r:id="rId9" imgW="224297" imgH="365773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6EFCBE8E-DAB9-4D9D-8ABE-BAF175256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5371" y="2660233"/>
                        <a:ext cx="252621" cy="412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Tinta 1">
                <a:extLst>
                  <a:ext uri="{FF2B5EF4-FFF2-40B4-BE49-F238E27FC236}">
                    <a16:creationId xmlns:a16="http://schemas.microsoft.com/office/drawing/2014/main" id="{E753D4E1-E202-41B6-AA6D-83ADBE144295}"/>
                  </a:ext>
                </a:extLst>
              </p14:cNvPr>
              <p14:cNvContentPartPr/>
              <p14:nvPr/>
            </p14:nvContentPartPr>
            <p14:xfrm>
              <a:off x="2295000" y="2733120"/>
              <a:ext cx="2279520" cy="245160"/>
            </p14:xfrm>
          </p:contentPart>
        </mc:Choice>
        <mc:Fallback xmlns="">
          <p:pic>
            <p:nvPicPr>
              <p:cNvPr id="2" name="Tinta 1">
                <a:extLst>
                  <a:ext uri="{FF2B5EF4-FFF2-40B4-BE49-F238E27FC236}">
                    <a16:creationId xmlns:a16="http://schemas.microsoft.com/office/drawing/2014/main" id="{E753D4E1-E202-41B6-AA6D-83ADBE14429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285640" y="2723760"/>
                <a:ext cx="2298240" cy="263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529745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63FF713D-0635-486A-8FA6-A4F9FF95F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776" y="1107464"/>
            <a:ext cx="8360229" cy="3317735"/>
          </a:xfrm>
          <a:prstGeom prst="rect">
            <a:avLst/>
          </a:prstGeom>
        </p:spPr>
      </p:pic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35E3E16-764F-480E-91D4-C954584F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6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35E3E16-764F-480E-91D4-C954584F1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64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CC432C68-CBAC-47F6-975B-4C26C2BA9973}"/>
              </a:ext>
            </a:extLst>
          </p:cNvPr>
          <p:cNvSpPr txBox="1"/>
          <p:nvPr/>
        </p:nvSpPr>
        <p:spPr>
          <a:xfrm>
            <a:off x="573260" y="3543585"/>
            <a:ext cx="1106169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ED746BFC-0369-4EA1-81C0-20891A8FBF1C}"/>
              </a:ext>
            </a:extLst>
          </p:cNvPr>
          <p:cNvSpPr txBox="1"/>
          <p:nvPr/>
        </p:nvSpPr>
        <p:spPr>
          <a:xfrm>
            <a:off x="615301" y="4405434"/>
            <a:ext cx="10567316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As relações anteriores não dependem do tamanho dos triângulos 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r>
              <a:rPr lang="pt-BR" sz="2800" dirty="0">
                <a:latin typeface="Book Antiqua" panose="02040602050305030304" pitchFamily="18" charset="0"/>
              </a:rPr>
              <a:t> dependem apenas do valor do ângulo</a:t>
            </a:r>
            <a:endParaRPr lang="pt-BR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8FD7C19-6487-4605-9360-7B38D316A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" y="5032375"/>
          <a:ext cx="47117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228600" progId="Equation.DSMT4">
                  <p:embed/>
                </p:oleObj>
              </mc:Choice>
              <mc:Fallback>
                <p:oleObj name="Equation" r:id="rId5" imgW="1854000" imgH="2286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38FD7C19-6487-4605-9360-7B38D316A5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250" y="5032375"/>
                        <a:ext cx="471170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89A3B27B-728F-4488-A9FE-2A77D77EA0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2523" y="5736575"/>
          <a:ext cx="402756" cy="4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89A3B27B-728F-4488-A9FE-2A77D77EA0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92523" y="5736575"/>
                        <a:ext cx="402756" cy="49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93E05FD0-2555-4E8C-AD9F-6443C4D914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5351" y="3514673"/>
          <a:ext cx="252621" cy="412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4297" imgH="365773" progId="Equation.DSMT4">
                  <p:embed/>
                </p:oleObj>
              </mc:Choice>
              <mc:Fallback>
                <p:oleObj name="Equation" r:id="rId9" imgW="224297" imgH="365773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93E05FD0-2555-4E8C-AD9F-6443C4D914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5351" y="3514673"/>
                        <a:ext cx="252621" cy="412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7981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35E3E16-764F-480E-91D4-C954584F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6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35E3E16-764F-480E-91D4-C954584F1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4250" y="23764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CC432C68-CBAC-47F6-975B-4C26C2BA9973}"/>
              </a:ext>
            </a:extLst>
          </p:cNvPr>
          <p:cNvSpPr txBox="1"/>
          <p:nvPr/>
        </p:nvSpPr>
        <p:spPr>
          <a:xfrm>
            <a:off x="573260" y="3543585"/>
            <a:ext cx="1106169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ED746BFC-0369-4EA1-81C0-20891A8FBF1C}"/>
              </a:ext>
            </a:extLst>
          </p:cNvPr>
          <p:cNvSpPr txBox="1"/>
          <p:nvPr/>
        </p:nvSpPr>
        <p:spPr>
          <a:xfrm>
            <a:off x="615301" y="4405434"/>
            <a:ext cx="1019221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Razões entre as medidas dos catetos opostos ao ângulo e das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hipotenusas.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8FD7C19-6487-4605-9360-7B38D316A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5675" y="5029200"/>
          <a:ext cx="39052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431640" progId="Equation.DSMT4">
                  <p:embed/>
                </p:oleObj>
              </mc:Choice>
              <mc:Fallback>
                <p:oleObj name="Equation" r:id="rId4" imgW="1536480" imgH="431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38FD7C19-6487-4605-9360-7B38D316A5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5675" y="5029200"/>
                        <a:ext cx="3905250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m 6">
            <a:extLst>
              <a:ext uri="{FF2B5EF4-FFF2-40B4-BE49-F238E27FC236}">
                <a16:creationId xmlns:a16="http://schemas.microsoft.com/office/drawing/2014/main" id="{EA1BD31D-7536-4DB7-AF44-0A717D25E6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99528" y="847839"/>
            <a:ext cx="6805150" cy="3514297"/>
          </a:xfrm>
          <a:prstGeom prst="rect">
            <a:avLst/>
          </a:prstGeom>
        </p:spPr>
      </p:pic>
      <p:sp>
        <p:nvSpPr>
          <p:cNvPr id="10" name="CaixaDeTexto 9">
            <a:extLst>
              <a:ext uri="{FF2B5EF4-FFF2-40B4-BE49-F238E27FC236}">
                <a16:creationId xmlns:a16="http://schemas.microsoft.com/office/drawing/2014/main" id="{51A14028-528E-4697-A7B8-FD96ABBE9F8C}"/>
              </a:ext>
            </a:extLst>
          </p:cNvPr>
          <p:cNvSpPr txBox="1"/>
          <p:nvPr/>
        </p:nvSpPr>
        <p:spPr>
          <a:xfrm>
            <a:off x="288015" y="465519"/>
            <a:ext cx="168507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Exemplo: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65ADAC27-0956-4948-BE81-CD4479F114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9045" y="3229860"/>
          <a:ext cx="2238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4297" imgH="365773" progId="Equation.DSMT4">
                  <p:embed/>
                </p:oleObj>
              </mc:Choice>
              <mc:Fallback>
                <p:oleObj name="Equation" r:id="rId7" imgW="224297" imgH="365773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65ADAC27-0956-4948-BE81-CD4479F114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9045" y="3229860"/>
                        <a:ext cx="223837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Tinta 2">
                <a:extLst>
                  <a:ext uri="{FF2B5EF4-FFF2-40B4-BE49-F238E27FC236}">
                    <a16:creationId xmlns:a16="http://schemas.microsoft.com/office/drawing/2014/main" id="{36DA99F5-7AFF-43C3-9305-06395028EA59}"/>
                  </a:ext>
                </a:extLst>
              </p14:cNvPr>
              <p14:cNvContentPartPr/>
              <p14:nvPr/>
            </p14:nvContentPartPr>
            <p14:xfrm>
              <a:off x="4155120" y="1719000"/>
              <a:ext cx="5445000" cy="2727720"/>
            </p14:xfrm>
          </p:contentPart>
        </mc:Choice>
        <mc:Fallback xmlns="">
          <p:pic>
            <p:nvPicPr>
              <p:cNvPr id="3" name="Tinta 2">
                <a:extLst>
                  <a:ext uri="{FF2B5EF4-FFF2-40B4-BE49-F238E27FC236}">
                    <a16:creationId xmlns:a16="http://schemas.microsoft.com/office/drawing/2014/main" id="{36DA99F5-7AFF-43C3-9305-06395028EA5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145760" y="1709640"/>
                <a:ext cx="5463720" cy="274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74558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35E3E16-764F-480E-91D4-C954584F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6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35E3E16-764F-480E-91D4-C954584F1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4250" y="23764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ixaDeTexto 14">
            <a:extLst>
              <a:ext uri="{FF2B5EF4-FFF2-40B4-BE49-F238E27FC236}">
                <a16:creationId xmlns:a16="http://schemas.microsoft.com/office/drawing/2014/main" id="{ED746BFC-0369-4EA1-81C0-20891A8FBF1C}"/>
              </a:ext>
            </a:extLst>
          </p:cNvPr>
          <p:cNvSpPr txBox="1"/>
          <p:nvPr/>
        </p:nvSpPr>
        <p:spPr>
          <a:xfrm>
            <a:off x="735222" y="914018"/>
            <a:ext cx="85539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Fixado ângulo agudo    , tem-se as relações a seguir:</a:t>
            </a:r>
            <a:endParaRPr lang="pt-BR" dirty="0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C9D5BBED-CF35-4118-A2A0-D8333253FF44}"/>
              </a:ext>
            </a:extLst>
          </p:cNvPr>
          <p:cNvSpPr txBox="1"/>
          <p:nvPr/>
        </p:nvSpPr>
        <p:spPr>
          <a:xfrm>
            <a:off x="693339" y="4064450"/>
            <a:ext cx="1149866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>
                <a:latin typeface="Book Antiqua" panose="02040602050305030304" pitchFamily="18" charset="0"/>
              </a:rPr>
              <a:t>1º) Seno</a:t>
            </a:r>
            <a:r>
              <a:rPr lang="pt-BR" sz="2800" dirty="0">
                <a:latin typeface="Book Antiqua" panose="02040602050305030304" pitchFamily="18" charset="0"/>
              </a:rPr>
              <a:t> de um ângulo agudo é a razão entre o cateto oposto ao ângulo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e a hipotenusa.</a:t>
            </a:r>
            <a:endParaRPr lang="pt-BR" dirty="0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EB3FEC74-F05B-4C42-83AE-9DCA96BA01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64577" y="1643776"/>
            <a:ext cx="4310387" cy="2240606"/>
          </a:xfrm>
          <a:prstGeom prst="rect">
            <a:avLst/>
          </a:prstGeom>
        </p:spPr>
      </p:pic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141CCA29-44A4-40D7-A7D7-37418D8F1B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6423" y="5013533"/>
          <a:ext cx="18065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431640" progId="Equation.DSMT4">
                  <p:embed/>
                </p:oleObj>
              </mc:Choice>
              <mc:Fallback>
                <p:oleObj name="Equation" r:id="rId5" imgW="711000" imgH="43164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141CCA29-44A4-40D7-A7D7-37418D8F1B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6423" y="5013533"/>
                        <a:ext cx="1806575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FF76670D-E70F-49DA-B68F-9985DD701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7187" y="969703"/>
          <a:ext cx="224852" cy="366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FF76670D-E70F-49DA-B68F-9985DD7011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7187" y="969703"/>
                        <a:ext cx="224852" cy="366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Tinta 1">
                <a:extLst>
                  <a:ext uri="{FF2B5EF4-FFF2-40B4-BE49-F238E27FC236}">
                    <a16:creationId xmlns:a16="http://schemas.microsoft.com/office/drawing/2014/main" id="{62F6D1B0-059F-498A-97D3-7E085287F087}"/>
                  </a:ext>
                </a:extLst>
              </p14:cNvPr>
              <p14:cNvContentPartPr/>
              <p14:nvPr/>
            </p14:nvContentPartPr>
            <p14:xfrm>
              <a:off x="4601160" y="2325240"/>
              <a:ext cx="2448000" cy="1298160"/>
            </p14:xfrm>
          </p:contentPart>
        </mc:Choice>
        <mc:Fallback xmlns="">
          <p:pic>
            <p:nvPicPr>
              <p:cNvPr id="2" name="Tinta 1">
                <a:extLst>
                  <a:ext uri="{FF2B5EF4-FFF2-40B4-BE49-F238E27FC236}">
                    <a16:creationId xmlns:a16="http://schemas.microsoft.com/office/drawing/2014/main" id="{62F6D1B0-059F-498A-97D3-7E085287F087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591800" y="2315880"/>
                <a:ext cx="2466720" cy="1316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342463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35E3E16-764F-480E-91D4-C954584F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6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35E3E16-764F-480E-91D4-C954584F1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4250" y="23764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CC432C68-CBAC-47F6-975B-4C26C2BA9973}"/>
              </a:ext>
            </a:extLst>
          </p:cNvPr>
          <p:cNvSpPr txBox="1"/>
          <p:nvPr/>
        </p:nvSpPr>
        <p:spPr>
          <a:xfrm>
            <a:off x="423358" y="3708477"/>
            <a:ext cx="1106169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ED746BFC-0369-4EA1-81C0-20891A8FBF1C}"/>
              </a:ext>
            </a:extLst>
          </p:cNvPr>
          <p:cNvSpPr txBox="1"/>
          <p:nvPr/>
        </p:nvSpPr>
        <p:spPr>
          <a:xfrm>
            <a:off x="735222" y="914018"/>
            <a:ext cx="83247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Fixado ângulo agudo   , tem-se as relações a seguir:</a:t>
            </a:r>
            <a:endParaRPr lang="pt-BR" dirty="0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D5056319-1AEB-4C3C-86C5-D98084AE4D92}"/>
              </a:ext>
            </a:extLst>
          </p:cNvPr>
          <p:cNvSpPr txBox="1"/>
          <p:nvPr/>
        </p:nvSpPr>
        <p:spPr>
          <a:xfrm>
            <a:off x="680259" y="4246831"/>
            <a:ext cx="1081417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>
                <a:latin typeface="Book Antiqua" panose="02040602050305030304" pitchFamily="18" charset="0"/>
              </a:rPr>
              <a:t>2º) Cosseno</a:t>
            </a:r>
            <a:r>
              <a:rPr lang="pt-BR" sz="2800" dirty="0">
                <a:latin typeface="Book Antiqua" panose="02040602050305030304" pitchFamily="18" charset="0"/>
              </a:rPr>
              <a:t> de um ângulo agudo é a razão entre o cateto adjacente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 ao ângulo e a hipotenusa.</a:t>
            </a:r>
            <a:endParaRPr lang="pt-BR" dirty="0"/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A9EB724E-A9D7-4E55-AE74-D9788C5DBE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4852" y="1613797"/>
            <a:ext cx="4310387" cy="2240606"/>
          </a:xfrm>
          <a:prstGeom prst="rect">
            <a:avLst/>
          </a:prstGeom>
        </p:spPr>
      </p:pic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B697AEF0-C602-47B9-B36A-805C8BF0C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1288" y="5387975"/>
          <a:ext cx="18065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431640" progId="Equation.DSMT4">
                  <p:embed/>
                </p:oleObj>
              </mc:Choice>
              <mc:Fallback>
                <p:oleObj name="Equation" r:id="rId5" imgW="711000" imgH="4316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B697AEF0-C602-47B9-B36A-805C8BF0C5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21288" y="5387975"/>
                        <a:ext cx="1806575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4A8A73D3-ED4C-43D1-AB7C-5AA5F31A4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5548" y="961219"/>
          <a:ext cx="4032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2510" imgH="495378" progId="Equation.DSMT4">
                  <p:embed/>
                </p:oleObj>
              </mc:Choice>
              <mc:Fallback>
                <p:oleObj name="Equation" r:id="rId7" imgW="402510" imgH="495378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4A8A73D3-ED4C-43D1-AB7C-5AA5F31A4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5548" y="961219"/>
                        <a:ext cx="4032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Tinta 1">
                <a:extLst>
                  <a:ext uri="{FF2B5EF4-FFF2-40B4-BE49-F238E27FC236}">
                    <a16:creationId xmlns:a16="http://schemas.microsoft.com/office/drawing/2014/main" id="{955CDF36-E6AA-47C6-AB55-4E269358DD11}"/>
                  </a:ext>
                </a:extLst>
              </p14:cNvPr>
              <p14:cNvContentPartPr/>
              <p14:nvPr/>
            </p14:nvContentPartPr>
            <p14:xfrm>
              <a:off x="3533760" y="3253680"/>
              <a:ext cx="3124800" cy="463680"/>
            </p14:xfrm>
          </p:contentPart>
        </mc:Choice>
        <mc:Fallback xmlns="">
          <p:pic>
            <p:nvPicPr>
              <p:cNvPr id="2" name="Tinta 1">
                <a:extLst>
                  <a:ext uri="{FF2B5EF4-FFF2-40B4-BE49-F238E27FC236}">
                    <a16:creationId xmlns:a16="http://schemas.microsoft.com/office/drawing/2014/main" id="{955CDF36-E6AA-47C6-AB55-4E269358DD1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524400" y="3244320"/>
                <a:ext cx="3143520" cy="48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603161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35E3E16-764F-480E-91D4-C954584F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6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35E3E16-764F-480E-91D4-C954584F1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4250" y="23764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CC432C68-CBAC-47F6-975B-4C26C2BA9973}"/>
              </a:ext>
            </a:extLst>
          </p:cNvPr>
          <p:cNvSpPr txBox="1"/>
          <p:nvPr/>
        </p:nvSpPr>
        <p:spPr>
          <a:xfrm>
            <a:off x="423358" y="3708477"/>
            <a:ext cx="1106169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ED746BFC-0369-4EA1-81C0-20891A8FBF1C}"/>
              </a:ext>
            </a:extLst>
          </p:cNvPr>
          <p:cNvSpPr txBox="1"/>
          <p:nvPr/>
        </p:nvSpPr>
        <p:spPr>
          <a:xfrm>
            <a:off x="735222" y="914018"/>
            <a:ext cx="83247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Fixado ângulo agudo    , tem-se as relações a seguir:</a:t>
            </a:r>
            <a:endParaRPr lang="pt-BR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1FB61121-7841-4D0F-A2B5-16286538391C}"/>
              </a:ext>
            </a:extLst>
          </p:cNvPr>
          <p:cNvSpPr txBox="1"/>
          <p:nvPr/>
        </p:nvSpPr>
        <p:spPr>
          <a:xfrm>
            <a:off x="337982" y="3979506"/>
            <a:ext cx="1119409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>
                <a:latin typeface="Book Antiqua" panose="02040602050305030304" pitchFamily="18" charset="0"/>
              </a:rPr>
              <a:t>3º) Tangente</a:t>
            </a:r>
            <a:r>
              <a:rPr lang="pt-BR" sz="2800" dirty="0">
                <a:latin typeface="Book Antiqua" panose="02040602050305030304" pitchFamily="18" charset="0"/>
              </a:rPr>
              <a:t> de um ângulo agudo é a razão entre o cateto oposto e o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cateto adjacente.</a:t>
            </a:r>
            <a:endParaRPr lang="pt-BR" dirty="0"/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A9EB724E-A9D7-4E55-AE74-D9788C5DBE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4852" y="1613797"/>
            <a:ext cx="4310387" cy="2240606"/>
          </a:xfrm>
          <a:prstGeom prst="rect">
            <a:avLst/>
          </a:prstGeom>
        </p:spPr>
      </p:pic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A949101A-988B-4E5E-9C49-8273999E1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0938" y="5013325"/>
          <a:ext cx="151606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431640" progId="Equation.DSMT4">
                  <p:embed/>
                </p:oleObj>
              </mc:Choice>
              <mc:Fallback>
                <p:oleObj name="Equation" r:id="rId5" imgW="596880" imgH="43164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A949101A-988B-4E5E-9C49-8273999E1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0938" y="5013325"/>
                        <a:ext cx="1516062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A2C27DEF-A250-4814-BCF5-7884FCA49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0519" y="931239"/>
          <a:ext cx="4032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2510" imgH="495378" progId="Equation.DSMT4">
                  <p:embed/>
                </p:oleObj>
              </mc:Choice>
              <mc:Fallback>
                <p:oleObj name="Equation" r:id="rId7" imgW="402510" imgH="495378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A2C27DEF-A250-4814-BCF5-7884FCA49F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0519" y="931239"/>
                        <a:ext cx="4032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Tinta 2">
                <a:extLst>
                  <a:ext uri="{FF2B5EF4-FFF2-40B4-BE49-F238E27FC236}">
                    <a16:creationId xmlns:a16="http://schemas.microsoft.com/office/drawing/2014/main" id="{D70C0EB8-189A-4146-8AC8-6BDA786A0D4A}"/>
                  </a:ext>
                </a:extLst>
              </p14:cNvPr>
              <p14:cNvContentPartPr/>
              <p14:nvPr/>
            </p14:nvContentPartPr>
            <p14:xfrm>
              <a:off x="4217760" y="3220920"/>
              <a:ext cx="201600" cy="569880"/>
            </p14:xfrm>
          </p:contentPart>
        </mc:Choice>
        <mc:Fallback xmlns="">
          <p:pic>
            <p:nvPicPr>
              <p:cNvPr id="3" name="Tinta 2">
                <a:extLst>
                  <a:ext uri="{FF2B5EF4-FFF2-40B4-BE49-F238E27FC236}">
                    <a16:creationId xmlns:a16="http://schemas.microsoft.com/office/drawing/2014/main" id="{D70C0EB8-189A-4146-8AC8-6BDA786A0D4A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208400" y="3211560"/>
                <a:ext cx="220320" cy="58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384388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35E3E16-764F-480E-91D4-C954584F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6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35E3E16-764F-480E-91D4-C954584F1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4250" y="23764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CC432C68-CBAC-47F6-975B-4C26C2BA9973}"/>
              </a:ext>
            </a:extLst>
          </p:cNvPr>
          <p:cNvSpPr txBox="1"/>
          <p:nvPr/>
        </p:nvSpPr>
        <p:spPr>
          <a:xfrm>
            <a:off x="423358" y="3708477"/>
            <a:ext cx="1106169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ED746BFC-0369-4EA1-81C0-20891A8FBF1C}"/>
              </a:ext>
            </a:extLst>
          </p:cNvPr>
          <p:cNvSpPr txBox="1"/>
          <p:nvPr/>
        </p:nvSpPr>
        <p:spPr>
          <a:xfrm>
            <a:off x="735222" y="914018"/>
            <a:ext cx="84641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Fixado ângulo agudo     , tem-se as relações a seguir:</a:t>
            </a:r>
            <a:endParaRPr lang="pt-BR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1FB61121-7841-4D0F-A2B5-16286538391C}"/>
              </a:ext>
            </a:extLst>
          </p:cNvPr>
          <p:cNvSpPr txBox="1"/>
          <p:nvPr/>
        </p:nvSpPr>
        <p:spPr>
          <a:xfrm>
            <a:off x="337982" y="3979506"/>
            <a:ext cx="1195231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>
                <a:latin typeface="Book Antiqua" panose="02040602050305030304" pitchFamily="18" charset="0"/>
              </a:rPr>
              <a:t>4º) Cotangente</a:t>
            </a:r>
            <a:r>
              <a:rPr lang="pt-BR" sz="2800" dirty="0">
                <a:latin typeface="Book Antiqua" panose="02040602050305030304" pitchFamily="18" charset="0"/>
              </a:rPr>
              <a:t> de um ângulo agudo é a razão entre o cateto adjacente e o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cateto oposto.</a:t>
            </a:r>
            <a:endParaRPr lang="pt-BR" dirty="0"/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A9EB724E-A9D7-4E55-AE74-D9788C5DBE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4852" y="1613797"/>
            <a:ext cx="4310387" cy="2240606"/>
          </a:xfrm>
          <a:prstGeom prst="rect">
            <a:avLst/>
          </a:prstGeom>
        </p:spPr>
      </p:pic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A949101A-988B-4E5E-9C49-8273999E1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7263" y="5013325"/>
          <a:ext cx="190341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431640" progId="Equation.DSMT4">
                  <p:embed/>
                </p:oleObj>
              </mc:Choice>
              <mc:Fallback>
                <p:oleObj name="Equation" r:id="rId5" imgW="749160" imgH="43164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A949101A-988B-4E5E-9C49-8273999E1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7263" y="5013325"/>
                        <a:ext cx="1903412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5C0BE9EE-F0C8-4275-814B-CF5AA5935E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0518" y="976209"/>
          <a:ext cx="4032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2510" imgH="495378" progId="Equation.DSMT4">
                  <p:embed/>
                </p:oleObj>
              </mc:Choice>
              <mc:Fallback>
                <p:oleObj name="Equation" r:id="rId7" imgW="402510" imgH="495378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5C0BE9EE-F0C8-4275-814B-CF5AA5935E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0518" y="976209"/>
                        <a:ext cx="4032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Tinta 2">
                <a:extLst>
                  <a:ext uri="{FF2B5EF4-FFF2-40B4-BE49-F238E27FC236}">
                    <a16:creationId xmlns:a16="http://schemas.microsoft.com/office/drawing/2014/main" id="{502B0677-8D47-4179-B902-BA3B97A23EC8}"/>
                  </a:ext>
                </a:extLst>
              </p14:cNvPr>
              <p14:cNvContentPartPr/>
              <p14:nvPr/>
            </p14:nvContentPartPr>
            <p14:xfrm>
              <a:off x="4097520" y="3162600"/>
              <a:ext cx="2431440" cy="2136960"/>
            </p14:xfrm>
          </p:contentPart>
        </mc:Choice>
        <mc:Fallback xmlns="">
          <p:pic>
            <p:nvPicPr>
              <p:cNvPr id="3" name="Tinta 2">
                <a:extLst>
                  <a:ext uri="{FF2B5EF4-FFF2-40B4-BE49-F238E27FC236}">
                    <a16:creationId xmlns:a16="http://schemas.microsoft.com/office/drawing/2014/main" id="{502B0677-8D47-4179-B902-BA3B97A23EC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088160" y="3153240"/>
                <a:ext cx="2450160" cy="2155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114566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35E3E16-764F-480E-91D4-C954584F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6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35E3E16-764F-480E-91D4-C954584F1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4250" y="23764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CC432C68-CBAC-47F6-975B-4C26C2BA9973}"/>
              </a:ext>
            </a:extLst>
          </p:cNvPr>
          <p:cNvSpPr txBox="1"/>
          <p:nvPr/>
        </p:nvSpPr>
        <p:spPr>
          <a:xfrm>
            <a:off x="573260" y="3543585"/>
            <a:ext cx="1106169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ED746BFC-0369-4EA1-81C0-20891A8FBF1C}"/>
              </a:ext>
            </a:extLst>
          </p:cNvPr>
          <p:cNvSpPr txBox="1"/>
          <p:nvPr/>
        </p:nvSpPr>
        <p:spPr>
          <a:xfrm>
            <a:off x="615301" y="4405434"/>
            <a:ext cx="1060899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Razões entre as medidas dos catetos adjacentes ao ângulo     e das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hipotenusas.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8FD7C19-6487-4605-9360-7B38D316A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2404" y="5014209"/>
          <a:ext cx="46450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31640" progId="Equation.DSMT4">
                  <p:embed/>
                </p:oleObj>
              </mc:Choice>
              <mc:Fallback>
                <p:oleObj name="Equation" r:id="rId4" imgW="1828800" imgH="431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38FD7C19-6487-4605-9360-7B38D316A5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2404" y="5014209"/>
                        <a:ext cx="4645025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m 6">
            <a:extLst>
              <a:ext uri="{FF2B5EF4-FFF2-40B4-BE49-F238E27FC236}">
                <a16:creationId xmlns:a16="http://schemas.microsoft.com/office/drawing/2014/main" id="{EA1BD31D-7536-4DB7-AF44-0A717D25E6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99528" y="847839"/>
            <a:ext cx="6805150" cy="3514297"/>
          </a:xfrm>
          <a:prstGeom prst="rect">
            <a:avLst/>
          </a:prstGeom>
        </p:spPr>
      </p:pic>
      <p:sp>
        <p:nvSpPr>
          <p:cNvPr id="10" name="CaixaDeTexto 9">
            <a:extLst>
              <a:ext uri="{FF2B5EF4-FFF2-40B4-BE49-F238E27FC236}">
                <a16:creationId xmlns:a16="http://schemas.microsoft.com/office/drawing/2014/main" id="{51A14028-528E-4697-A7B8-FD96ABBE9F8C}"/>
              </a:ext>
            </a:extLst>
          </p:cNvPr>
          <p:cNvSpPr txBox="1"/>
          <p:nvPr/>
        </p:nvSpPr>
        <p:spPr>
          <a:xfrm>
            <a:off x="288015" y="465519"/>
            <a:ext cx="168507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Exemplo: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059BE5A8-6B6B-42E1-82A0-206EC1A7D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1851" y="4468917"/>
          <a:ext cx="4032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2510" imgH="495378" progId="Equation.DSMT4">
                  <p:embed/>
                </p:oleObj>
              </mc:Choice>
              <mc:Fallback>
                <p:oleObj name="Equation" r:id="rId7" imgW="402510" imgH="495378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059BE5A8-6B6B-42E1-82A0-206EC1A7D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61851" y="4468917"/>
                        <a:ext cx="4032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4456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D8263A8-4E72-40DD-B4D8-9D265FEEA08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pt-BR" dirty="0">
                <a:latin typeface="Book Antiqua" panose="02040602050305030304" pitchFamily="18" charset="0"/>
              </a:rPr>
              <a:t>Trigonometria no  triângulo retângulo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C84D6448-746D-4161-B73A-928A5E4DA88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09688" y="4473576"/>
            <a:ext cx="9144000" cy="1655762"/>
          </a:xfrm>
        </p:spPr>
        <p:txBody>
          <a:bodyPr/>
          <a:lstStyle/>
          <a:p>
            <a:r>
              <a:rPr lang="pt-BR" dirty="0">
                <a:latin typeface="Book Antiqua" panose="02040602050305030304" pitchFamily="18" charset="0"/>
              </a:rPr>
              <a:t>22/07/2022</a:t>
            </a:r>
          </a:p>
        </p:txBody>
      </p:sp>
    </p:spTree>
    <p:extLst>
      <p:ext uri="{BB962C8B-B14F-4D97-AF65-F5344CB8AC3E}">
        <p14:creationId xmlns:p14="http://schemas.microsoft.com/office/powerpoint/2010/main" val="15770071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35E3E16-764F-480E-91D4-C954584F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6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35E3E16-764F-480E-91D4-C954584F1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4250" y="23764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CC432C68-CBAC-47F6-975B-4C26C2BA9973}"/>
              </a:ext>
            </a:extLst>
          </p:cNvPr>
          <p:cNvSpPr txBox="1"/>
          <p:nvPr/>
        </p:nvSpPr>
        <p:spPr>
          <a:xfrm>
            <a:off x="573260" y="3543585"/>
            <a:ext cx="1106169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ED746BFC-0369-4EA1-81C0-20891A8FBF1C}"/>
              </a:ext>
            </a:extLst>
          </p:cNvPr>
          <p:cNvSpPr txBox="1"/>
          <p:nvPr/>
        </p:nvSpPr>
        <p:spPr>
          <a:xfrm>
            <a:off x="615301" y="4405434"/>
            <a:ext cx="1138965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Razões entre as medidas dos catetos opostos ao ângulo    e dos catetos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adjacentes.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8FD7C19-6487-4605-9360-7B38D316A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8788" y="5029200"/>
          <a:ext cx="49022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431640" progId="Equation.DSMT4">
                  <p:embed/>
                </p:oleObj>
              </mc:Choice>
              <mc:Fallback>
                <p:oleObj name="Equation" r:id="rId4" imgW="1930320" imgH="431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38FD7C19-6487-4605-9360-7B38D316A5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8788" y="5029200"/>
                        <a:ext cx="4902200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m 6">
            <a:extLst>
              <a:ext uri="{FF2B5EF4-FFF2-40B4-BE49-F238E27FC236}">
                <a16:creationId xmlns:a16="http://schemas.microsoft.com/office/drawing/2014/main" id="{EA1BD31D-7536-4DB7-AF44-0A717D25E6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99528" y="847839"/>
            <a:ext cx="6805150" cy="3514297"/>
          </a:xfrm>
          <a:prstGeom prst="rect">
            <a:avLst/>
          </a:prstGeom>
        </p:spPr>
      </p:pic>
      <p:sp>
        <p:nvSpPr>
          <p:cNvPr id="10" name="CaixaDeTexto 9">
            <a:extLst>
              <a:ext uri="{FF2B5EF4-FFF2-40B4-BE49-F238E27FC236}">
                <a16:creationId xmlns:a16="http://schemas.microsoft.com/office/drawing/2014/main" id="{51A14028-528E-4697-A7B8-FD96ABBE9F8C}"/>
              </a:ext>
            </a:extLst>
          </p:cNvPr>
          <p:cNvSpPr txBox="1"/>
          <p:nvPr/>
        </p:nvSpPr>
        <p:spPr>
          <a:xfrm>
            <a:off x="288015" y="465519"/>
            <a:ext cx="168507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Exemplo: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C2AC4AC1-F890-4C7A-92B3-5404E80DAE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27136" y="4453927"/>
          <a:ext cx="4032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2510" imgH="495378" progId="Equation.DSMT4">
                  <p:embed/>
                </p:oleObj>
              </mc:Choice>
              <mc:Fallback>
                <p:oleObj name="Equation" r:id="rId7" imgW="402510" imgH="495378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C2AC4AC1-F890-4C7A-92B3-5404E80DAE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27136" y="4453927"/>
                        <a:ext cx="4032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Tinta 2">
                <a:extLst>
                  <a:ext uri="{FF2B5EF4-FFF2-40B4-BE49-F238E27FC236}">
                    <a16:creationId xmlns:a16="http://schemas.microsoft.com/office/drawing/2014/main" id="{7290CF20-033D-4E1F-B1D7-B35527FDE93E}"/>
                  </a:ext>
                </a:extLst>
              </p14:cNvPr>
              <p14:cNvContentPartPr/>
              <p14:nvPr/>
            </p14:nvContentPartPr>
            <p14:xfrm>
              <a:off x="4167720" y="1727280"/>
              <a:ext cx="6506640" cy="4307400"/>
            </p14:xfrm>
          </p:contentPart>
        </mc:Choice>
        <mc:Fallback xmlns="">
          <p:pic>
            <p:nvPicPr>
              <p:cNvPr id="3" name="Tinta 2">
                <a:extLst>
                  <a:ext uri="{FF2B5EF4-FFF2-40B4-BE49-F238E27FC236}">
                    <a16:creationId xmlns:a16="http://schemas.microsoft.com/office/drawing/2014/main" id="{7290CF20-033D-4E1F-B1D7-B35527FDE93E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158360" y="1717920"/>
                <a:ext cx="6525360" cy="4326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538590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35E3E16-764F-480E-91D4-C954584F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6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35E3E16-764F-480E-91D4-C954584F1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4250" y="23764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ixaDeTexto 14">
            <a:extLst>
              <a:ext uri="{FF2B5EF4-FFF2-40B4-BE49-F238E27FC236}">
                <a16:creationId xmlns:a16="http://schemas.microsoft.com/office/drawing/2014/main" id="{ED746BFC-0369-4EA1-81C0-20891A8FBF1C}"/>
              </a:ext>
            </a:extLst>
          </p:cNvPr>
          <p:cNvSpPr txBox="1"/>
          <p:nvPr/>
        </p:nvSpPr>
        <p:spPr>
          <a:xfrm>
            <a:off x="255537" y="419343"/>
            <a:ext cx="12179937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b="1" dirty="0">
                <a:latin typeface="Book Antiqua" panose="02040602050305030304" pitchFamily="18" charset="0"/>
              </a:rPr>
              <a:t>Relações entre seno, cosseno, tangente e cotangente</a:t>
            </a:r>
            <a:endParaRPr lang="pt-BR" sz="3800" b="1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1FB61121-7841-4D0F-A2B5-16286538391C}"/>
              </a:ext>
            </a:extLst>
          </p:cNvPr>
          <p:cNvSpPr txBox="1"/>
          <p:nvPr/>
        </p:nvSpPr>
        <p:spPr>
          <a:xfrm>
            <a:off x="233051" y="1416187"/>
            <a:ext cx="36679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u="sng" dirty="0">
                <a:latin typeface="Book Antiqua" panose="02040602050305030304" pitchFamily="18" charset="0"/>
              </a:rPr>
              <a:t>Relação fundamental</a:t>
            </a:r>
            <a:endParaRPr lang="pt-BR" u="sng" dirty="0"/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A9EB724E-A9D7-4E55-AE74-D9788C5DBE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724" y="2154464"/>
            <a:ext cx="3266560" cy="1698008"/>
          </a:xfrm>
          <a:prstGeom prst="rect">
            <a:avLst/>
          </a:prstGeom>
        </p:spPr>
      </p:pic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279F80F6-50F5-45DA-9BCC-B04582220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0263" y="1733265"/>
          <a:ext cx="1607983" cy="100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431640" progId="Equation.DSMT4">
                  <p:embed/>
                </p:oleObj>
              </mc:Choice>
              <mc:Fallback>
                <p:oleObj name="Equation" r:id="rId5" imgW="685800" imgH="4316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279F80F6-50F5-45DA-9BCC-B045822203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0263" y="1733265"/>
                        <a:ext cx="1607983" cy="1009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C2DC332B-592F-4BF5-B880-2DD1480E1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6575" y="1781175"/>
          <a:ext cx="13843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431640" progId="Equation.DSMT4">
                  <p:embed/>
                </p:oleObj>
              </mc:Choice>
              <mc:Fallback>
                <p:oleObj name="Equation" r:id="rId7" imgW="685800" imgH="4316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C2DC332B-592F-4BF5-B880-2DD1480E19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56575" y="1781175"/>
                        <a:ext cx="1384300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01B1EC2-1D03-4072-83DC-E83BB074C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3491" y="3052480"/>
          <a:ext cx="41767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76160" imgH="228600" progId="Equation.DSMT4">
                  <p:embed/>
                </p:oleObj>
              </mc:Choice>
              <mc:Fallback>
                <p:oleObj name="Equation" r:id="rId9" imgW="1676160" imgH="2286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601B1EC2-1D03-4072-83DC-E83BB074C4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3491" y="3052480"/>
                        <a:ext cx="4176712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ixaDeTexto 16">
            <a:extLst>
              <a:ext uri="{FF2B5EF4-FFF2-40B4-BE49-F238E27FC236}">
                <a16:creationId xmlns:a16="http://schemas.microsoft.com/office/drawing/2014/main" id="{4847CF87-4D1B-4DDD-BA20-9C4576B99B92}"/>
              </a:ext>
            </a:extLst>
          </p:cNvPr>
          <p:cNvSpPr txBox="1"/>
          <p:nvPr/>
        </p:nvSpPr>
        <p:spPr>
          <a:xfrm>
            <a:off x="400441" y="4341768"/>
            <a:ext cx="7619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De acordo com o teorema de Pitágoras, tem-se </a:t>
            </a:r>
            <a:endParaRPr lang="pt-BR" dirty="0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2601AC9-D2A7-44F5-AE6F-6E837D3FCC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193" y="5373453"/>
          <a:ext cx="1918465" cy="51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920" imgH="215640" progId="Equation.DSMT4">
                  <p:embed/>
                </p:oleObj>
              </mc:Choice>
              <mc:Fallback>
                <p:oleObj name="Equation" r:id="rId11" imgW="799920" imgH="2156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2601AC9-D2A7-44F5-AE6F-6E837D3FCC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8193" y="5373453"/>
                        <a:ext cx="1918465" cy="51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662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35E3E16-764F-480E-91D4-C954584F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6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35E3E16-764F-480E-91D4-C954584F1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4250" y="23764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ixaDeTexto 14">
            <a:extLst>
              <a:ext uri="{FF2B5EF4-FFF2-40B4-BE49-F238E27FC236}">
                <a16:creationId xmlns:a16="http://schemas.microsoft.com/office/drawing/2014/main" id="{ED746BFC-0369-4EA1-81C0-20891A8FBF1C}"/>
              </a:ext>
            </a:extLst>
          </p:cNvPr>
          <p:cNvSpPr txBox="1"/>
          <p:nvPr/>
        </p:nvSpPr>
        <p:spPr>
          <a:xfrm>
            <a:off x="255537" y="419343"/>
            <a:ext cx="12179937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b="1" dirty="0">
                <a:latin typeface="Book Antiqua" panose="02040602050305030304" pitchFamily="18" charset="0"/>
              </a:rPr>
              <a:t>Relações entre seno, cosseno, tangente e cotangente</a:t>
            </a:r>
            <a:endParaRPr lang="pt-BR" sz="3800" b="1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1FB61121-7841-4D0F-A2B5-16286538391C}"/>
              </a:ext>
            </a:extLst>
          </p:cNvPr>
          <p:cNvSpPr txBox="1"/>
          <p:nvPr/>
        </p:nvSpPr>
        <p:spPr>
          <a:xfrm>
            <a:off x="233051" y="1416187"/>
            <a:ext cx="36679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u="sng" dirty="0">
                <a:latin typeface="Book Antiqua" panose="02040602050305030304" pitchFamily="18" charset="0"/>
              </a:rPr>
              <a:t>Relação fundamental</a:t>
            </a:r>
            <a:endParaRPr lang="pt-BR" u="sng" dirty="0"/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A9EB724E-A9D7-4E55-AE74-D9788C5DBE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724" y="2154464"/>
            <a:ext cx="3266560" cy="1698008"/>
          </a:xfrm>
          <a:prstGeom prst="rect">
            <a:avLst/>
          </a:prstGeom>
        </p:spPr>
      </p:pic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279F80F6-50F5-45DA-9BCC-B04582220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0263" y="1733265"/>
          <a:ext cx="1607983" cy="100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431640" progId="Equation.DSMT4">
                  <p:embed/>
                </p:oleObj>
              </mc:Choice>
              <mc:Fallback>
                <p:oleObj name="Equation" r:id="rId5" imgW="685800" imgH="4316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279F80F6-50F5-45DA-9BCC-B045822203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0263" y="1733265"/>
                        <a:ext cx="1607983" cy="1009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C2DC332B-592F-4BF5-B880-2DD1480E1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9639" y="1781498"/>
          <a:ext cx="1358922" cy="871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431640" progId="Equation.DSMT4">
                  <p:embed/>
                </p:oleObj>
              </mc:Choice>
              <mc:Fallback>
                <p:oleObj name="Equation" r:id="rId7" imgW="672840" imgH="4316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C2DC332B-592F-4BF5-B880-2DD1480E19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69639" y="1781498"/>
                        <a:ext cx="1358922" cy="871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01B1EC2-1D03-4072-83DC-E83BB074C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2638" y="3013075"/>
          <a:ext cx="41767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76160" imgH="228600" progId="Equation.DSMT4">
                  <p:embed/>
                </p:oleObj>
              </mc:Choice>
              <mc:Fallback>
                <p:oleObj name="Equation" r:id="rId9" imgW="1676160" imgH="2286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601B1EC2-1D03-4072-83DC-E83BB074C4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2638" y="3013075"/>
                        <a:ext cx="4176712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ixaDeTexto 16">
            <a:extLst>
              <a:ext uri="{FF2B5EF4-FFF2-40B4-BE49-F238E27FC236}">
                <a16:creationId xmlns:a16="http://schemas.microsoft.com/office/drawing/2014/main" id="{4847CF87-4D1B-4DDD-BA20-9C4576B99B92}"/>
              </a:ext>
            </a:extLst>
          </p:cNvPr>
          <p:cNvSpPr txBox="1"/>
          <p:nvPr/>
        </p:nvSpPr>
        <p:spPr>
          <a:xfrm>
            <a:off x="400441" y="4341768"/>
            <a:ext cx="7619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De acordo com o teorema de Pitágoras, tem-se </a:t>
            </a:r>
            <a:endParaRPr lang="pt-BR" dirty="0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2601AC9-D2A7-44F5-AE6F-6E837D3FCC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193" y="5373453"/>
          <a:ext cx="1918465" cy="51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920" imgH="215640" progId="Equation.DSMT4">
                  <p:embed/>
                </p:oleObj>
              </mc:Choice>
              <mc:Fallback>
                <p:oleObj name="Equation" r:id="rId11" imgW="799920" imgH="2156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2601AC9-D2A7-44F5-AE6F-6E837D3FCC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8193" y="5373453"/>
                        <a:ext cx="1918465" cy="51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FFA81B0-E57F-491B-9F07-4D2D4671F7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5221" y="5021706"/>
          <a:ext cx="4038546" cy="163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42920" imgH="787320" progId="Equation.DSMT4">
                  <p:embed/>
                </p:oleObj>
              </mc:Choice>
              <mc:Fallback>
                <p:oleObj name="Equation" r:id="rId13" imgW="1942920" imgH="78732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3FFA81B0-E57F-491B-9F07-4D2D4671F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15221" y="5021706"/>
                        <a:ext cx="4038546" cy="1636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400E87D8-55A4-45C4-9E6F-2D8E587C6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15375" y="5395913"/>
          <a:ext cx="2978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82680" imgH="253800" progId="Equation.DSMT4">
                  <p:embed/>
                </p:oleObj>
              </mc:Choice>
              <mc:Fallback>
                <p:oleObj name="Equation" r:id="rId15" imgW="128268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400E87D8-55A4-45C4-9E6F-2D8E587C6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15375" y="5395913"/>
                        <a:ext cx="29781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ângulo 1">
            <a:extLst>
              <a:ext uri="{FF2B5EF4-FFF2-40B4-BE49-F238E27FC236}">
                <a16:creationId xmlns:a16="http://schemas.microsoft.com/office/drawing/2014/main" id="{CED8BE7E-14D5-4847-9760-68028BB2C38D}"/>
              </a:ext>
            </a:extLst>
          </p:cNvPr>
          <p:cNvSpPr/>
          <p:nvPr/>
        </p:nvSpPr>
        <p:spPr>
          <a:xfrm>
            <a:off x="8649325" y="5261548"/>
            <a:ext cx="3057993" cy="74950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861266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35E3E16-764F-480E-91D4-C954584F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6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35E3E16-764F-480E-91D4-C954584F1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4250" y="23764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CC432C68-CBAC-47F6-975B-4C26C2BA9973}"/>
              </a:ext>
            </a:extLst>
          </p:cNvPr>
          <p:cNvSpPr txBox="1"/>
          <p:nvPr/>
        </p:nvSpPr>
        <p:spPr>
          <a:xfrm>
            <a:off x="423358" y="3708477"/>
            <a:ext cx="1106169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1FB61121-7841-4D0F-A2B5-16286538391C}"/>
              </a:ext>
            </a:extLst>
          </p:cNvPr>
          <p:cNvSpPr txBox="1"/>
          <p:nvPr/>
        </p:nvSpPr>
        <p:spPr>
          <a:xfrm>
            <a:off x="352972" y="651690"/>
            <a:ext cx="3281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Consideremos a razão </a:t>
            </a:r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A9EB724E-A9D7-4E55-AE74-D9788C5DBE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406" y="1628787"/>
            <a:ext cx="4310387" cy="2240606"/>
          </a:xfrm>
          <a:prstGeom prst="rect">
            <a:avLst/>
          </a:prstGeom>
        </p:spPr>
      </p:pic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A949101A-988B-4E5E-9C49-8273999E1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997" y="509666"/>
          <a:ext cx="879800" cy="954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469800" progId="Equation.DSMT4">
                  <p:embed/>
                </p:oleObj>
              </mc:Choice>
              <mc:Fallback>
                <p:oleObj name="Equation" r:id="rId5" imgW="431640" imgH="46980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A949101A-988B-4E5E-9C49-8273999E1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3997" y="509666"/>
                        <a:ext cx="879800" cy="954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327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35E3E16-764F-480E-91D4-C954584F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6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35E3E16-764F-480E-91D4-C954584F1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4250" y="23764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>
            <a:extLst>
              <a:ext uri="{FF2B5EF4-FFF2-40B4-BE49-F238E27FC236}">
                <a16:creationId xmlns:a16="http://schemas.microsoft.com/office/drawing/2014/main" id="{1FB61121-7841-4D0F-A2B5-16286538391C}"/>
              </a:ext>
            </a:extLst>
          </p:cNvPr>
          <p:cNvSpPr txBox="1"/>
          <p:nvPr/>
        </p:nvSpPr>
        <p:spPr>
          <a:xfrm>
            <a:off x="352972" y="651690"/>
            <a:ext cx="3281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Consideremos a razão </a:t>
            </a:r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A9EB724E-A9D7-4E55-AE74-D9788C5DBE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406" y="1628787"/>
            <a:ext cx="4310387" cy="2240606"/>
          </a:xfrm>
          <a:prstGeom prst="rect">
            <a:avLst/>
          </a:prstGeom>
        </p:spPr>
      </p:pic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A949101A-988B-4E5E-9C49-8273999E1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997" y="509666"/>
          <a:ext cx="879800" cy="954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469800" progId="Equation.DSMT4">
                  <p:embed/>
                </p:oleObj>
              </mc:Choice>
              <mc:Fallback>
                <p:oleObj name="Equation" r:id="rId5" imgW="431640" imgH="46980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A949101A-988B-4E5E-9C49-8273999E1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3997" y="509666"/>
                        <a:ext cx="879800" cy="954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6FBD2BF-62EC-4DF4-B70A-21CE06B999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9463" y="2165350"/>
          <a:ext cx="343693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0320" imgH="812520" progId="Equation.DSMT4">
                  <p:embed/>
                </p:oleObj>
              </mc:Choice>
              <mc:Fallback>
                <p:oleObj name="Equation" r:id="rId7" imgW="1930320" imgH="81252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A6FBD2BF-62EC-4DF4-B70A-21CE06B999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9463" y="2165350"/>
                        <a:ext cx="343693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CE394CE3-0F81-4E9A-8D15-8A02B3A0E6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8995" y="4436203"/>
          <a:ext cx="1682145" cy="91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469800" progId="Equation.DSMT4">
                  <p:embed/>
                </p:oleObj>
              </mc:Choice>
              <mc:Fallback>
                <p:oleObj name="Equation" r:id="rId9" imgW="863280" imgH="469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CE394CE3-0F81-4E9A-8D15-8A02B3A0E6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8995" y="4436203"/>
                        <a:ext cx="1682145" cy="915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ângulo 1">
            <a:extLst>
              <a:ext uri="{FF2B5EF4-FFF2-40B4-BE49-F238E27FC236}">
                <a16:creationId xmlns:a16="http://schemas.microsoft.com/office/drawing/2014/main" id="{C3BC653A-58D2-4E05-BA8F-0DB1E822F91F}"/>
              </a:ext>
            </a:extLst>
          </p:cNvPr>
          <p:cNvSpPr/>
          <p:nvPr/>
        </p:nvSpPr>
        <p:spPr>
          <a:xfrm>
            <a:off x="5441430" y="4227226"/>
            <a:ext cx="2143593" cy="131913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479273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2D75AB6-ECF9-475A-BA5E-6B573CFB2F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3387" y="185243"/>
            <a:ext cx="10515600" cy="1325563"/>
          </a:xfrm>
        </p:spPr>
        <p:txBody>
          <a:bodyPr/>
          <a:lstStyle/>
          <a:p>
            <a:r>
              <a:rPr lang="pt-BR" dirty="0">
                <a:latin typeface="Book Antiqua" panose="02040602050305030304" pitchFamily="18" charset="0"/>
              </a:rPr>
              <a:t>Seno, cosseno, tangente de ângulos complementares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4E7F996-D30E-4D79-B17F-18A6155A2699}"/>
              </a:ext>
            </a:extLst>
          </p:cNvPr>
          <p:cNvSpPr txBox="1"/>
          <p:nvPr/>
        </p:nvSpPr>
        <p:spPr>
          <a:xfrm>
            <a:off x="513844" y="1755557"/>
            <a:ext cx="961513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Consideremos os ângulos             de um triângulo retângulo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12DC8AFB-76B0-4DFC-BEC4-0BCA637E5FB8}"/>
              </a:ext>
            </a:extLst>
          </p:cNvPr>
          <p:cNvSpPr txBox="1"/>
          <p:nvPr/>
        </p:nvSpPr>
        <p:spPr>
          <a:xfrm>
            <a:off x="621275" y="4891001"/>
            <a:ext cx="10530447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Como           são complementares, decorrem as seguintes relações: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BA3DE4BA-4451-4DE6-85F0-B9EE74760B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1313" y="2624138"/>
          <a:ext cx="35814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1002960" progId="Equation.DSMT4">
                  <p:embed/>
                </p:oleObj>
              </mc:Choice>
              <mc:Fallback>
                <p:oleObj name="Equation" r:id="rId2" imgW="1803240" imgH="100296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BA3DE4BA-4451-4DE6-85F0-B9EE74760B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91313" y="2624138"/>
                        <a:ext cx="3581400" cy="19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D2D1BE6-8229-47B2-9088-CE5642642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0825" y="5403850"/>
          <a:ext cx="2700338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888840" progId="Equation.DSMT4">
                  <p:embed/>
                </p:oleObj>
              </mc:Choice>
              <mc:Fallback>
                <p:oleObj name="Equation" r:id="rId4" imgW="1650960" imgH="8888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D2D1BE6-8229-47B2-9088-CE5642642B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0825" y="5403850"/>
                        <a:ext cx="2700338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98857EC6-B658-4A7F-ADF8-62A56599C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0002" y="1839133"/>
          <a:ext cx="1007907" cy="424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203040" progId="Equation.DSMT4">
                  <p:embed/>
                </p:oleObj>
              </mc:Choice>
              <mc:Fallback>
                <p:oleObj name="Equation" r:id="rId6" imgW="482400" imgH="2030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98857EC6-B658-4A7F-ADF8-62A56599CA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0002" y="1839133"/>
                        <a:ext cx="1007907" cy="424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4CBDE1CE-C9A5-4AF3-BCDB-A7A6BD9D1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9184" y="4953391"/>
          <a:ext cx="889169" cy="45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15640" progId="Equation.DSMT4">
                  <p:embed/>
                </p:oleObj>
              </mc:Choice>
              <mc:Fallback>
                <p:oleObj name="Equation" r:id="rId8" imgW="419040" imgH="215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4CBDE1CE-C9A5-4AF3-BCDB-A7A6BD9D1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19184" y="4953391"/>
                        <a:ext cx="889169" cy="458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Agrupar 13">
            <a:extLst>
              <a:ext uri="{FF2B5EF4-FFF2-40B4-BE49-F238E27FC236}">
                <a16:creationId xmlns:a16="http://schemas.microsoft.com/office/drawing/2014/main" id="{E2AC33CB-FE1C-A65A-6EE1-D4DF52793975}"/>
              </a:ext>
            </a:extLst>
          </p:cNvPr>
          <p:cNvGrpSpPr/>
          <p:nvPr/>
        </p:nvGrpSpPr>
        <p:grpSpPr>
          <a:xfrm>
            <a:off x="725181" y="2447177"/>
            <a:ext cx="4034821" cy="2248524"/>
            <a:chOff x="725181" y="2447177"/>
            <a:chExt cx="4034821" cy="2248524"/>
          </a:xfrm>
        </p:grpSpPr>
        <p:pic>
          <p:nvPicPr>
            <p:cNvPr id="9" name="Imagem 8">
              <a:extLst>
                <a:ext uri="{FF2B5EF4-FFF2-40B4-BE49-F238E27FC236}">
                  <a16:creationId xmlns:a16="http://schemas.microsoft.com/office/drawing/2014/main" id="{25526A56-9293-4E34-AF64-4226D83434F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29178" t="26513" r="26239" b="42269"/>
            <a:stretch/>
          </p:blipFill>
          <p:spPr>
            <a:xfrm>
              <a:off x="725181" y="2447177"/>
              <a:ext cx="4034821" cy="22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CaixaDeTexto 7">
                  <a:extLst>
                    <a:ext uri="{FF2B5EF4-FFF2-40B4-BE49-F238E27FC236}">
                      <a16:creationId xmlns:a16="http://schemas.microsoft.com/office/drawing/2014/main" id="{1D6721C2-2671-0605-A115-4D74772102BE}"/>
                    </a:ext>
                  </a:extLst>
                </p:cNvPr>
                <p:cNvSpPr txBox="1"/>
                <p:nvPr/>
              </p:nvSpPr>
              <p:spPr>
                <a:xfrm>
                  <a:off x="3685309" y="3740728"/>
                  <a:ext cx="375516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i="1" smtClean="0"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8" name="CaixaDeTexto 7">
                  <a:extLst>
                    <a:ext uri="{FF2B5EF4-FFF2-40B4-BE49-F238E27FC236}">
                      <a16:creationId xmlns:a16="http://schemas.microsoft.com/office/drawing/2014/main" id="{1D6721C2-2671-0605-A115-4D74772102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5309" y="3740728"/>
                  <a:ext cx="375516" cy="276999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CaixaDeTexto 11">
                  <a:extLst>
                    <a:ext uri="{FF2B5EF4-FFF2-40B4-BE49-F238E27FC236}">
                      <a16:creationId xmlns:a16="http://schemas.microsoft.com/office/drawing/2014/main" id="{760443AB-9AF4-D186-B4F5-F5F0B95AA416}"/>
                    </a:ext>
                  </a:extLst>
                </p:cNvPr>
                <p:cNvSpPr txBox="1"/>
                <p:nvPr/>
              </p:nvSpPr>
              <p:spPr>
                <a:xfrm rot="21320909">
                  <a:off x="3876247" y="2924254"/>
                  <a:ext cx="199350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i="1" smtClean="0"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12" name="CaixaDeTexto 11">
                  <a:extLst>
                    <a:ext uri="{FF2B5EF4-FFF2-40B4-BE49-F238E27FC236}">
                      <a16:creationId xmlns:a16="http://schemas.microsoft.com/office/drawing/2014/main" id="{760443AB-9AF4-D186-B4F5-F5F0B95AA41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320909">
                  <a:off x="3876247" y="2924254"/>
                  <a:ext cx="199350" cy="276999"/>
                </a:xfrm>
                <a:prstGeom prst="rect">
                  <a:avLst/>
                </a:prstGeom>
                <a:blipFill>
                  <a:blip r:embed="rId12"/>
                  <a:stretch>
                    <a:fillRect l="-37838" t="-4082" r="-35135" b="-32653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CaixaDeTexto 12">
                  <a:extLst>
                    <a:ext uri="{FF2B5EF4-FFF2-40B4-BE49-F238E27FC236}">
                      <a16:creationId xmlns:a16="http://schemas.microsoft.com/office/drawing/2014/main" id="{2F378702-DD2B-8546-9AFA-0AEC92BE076D}"/>
                    </a:ext>
                  </a:extLst>
                </p:cNvPr>
                <p:cNvSpPr txBox="1"/>
                <p:nvPr/>
              </p:nvSpPr>
              <p:spPr>
                <a:xfrm>
                  <a:off x="1531426" y="3879227"/>
                  <a:ext cx="375516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i="1" smtClean="0"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13" name="CaixaDeTexto 12">
                  <a:extLst>
                    <a:ext uri="{FF2B5EF4-FFF2-40B4-BE49-F238E27FC236}">
                      <a16:creationId xmlns:a16="http://schemas.microsoft.com/office/drawing/2014/main" id="{2F378702-DD2B-8546-9AFA-0AEC92BE07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1426" y="3879227"/>
                  <a:ext cx="375516" cy="276999"/>
                </a:xfrm>
                <a:prstGeom prst="rect">
                  <a:avLst/>
                </a:prstGeom>
                <a:blipFill>
                  <a:blip r:embed="rId13"/>
                  <a:stretch>
                    <a:fillRect b="-21739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4018087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2D75AB6-ECF9-475A-BA5E-6B573CFB2F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3387" y="185243"/>
            <a:ext cx="10515600" cy="1325563"/>
          </a:xfrm>
        </p:spPr>
        <p:txBody>
          <a:bodyPr/>
          <a:lstStyle/>
          <a:p>
            <a:r>
              <a:rPr lang="pt-BR" dirty="0">
                <a:latin typeface="Book Antiqua" panose="02040602050305030304" pitchFamily="18" charset="0"/>
              </a:rPr>
              <a:t>Seno, cosseno, tangente de ângulos complementares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D2D1BE6-8229-47B2-9088-CE5642642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3288" y="1741488"/>
          <a:ext cx="3775075" cy="470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2044440" progId="Equation.DSMT4">
                  <p:embed/>
                </p:oleObj>
              </mc:Choice>
              <mc:Fallback>
                <p:oleObj name="Equation" r:id="rId2" imgW="1638000" imgH="20444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D2D1BE6-8229-47B2-9088-CE5642642B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83288" y="1741488"/>
                        <a:ext cx="3775075" cy="470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Agrupar 5">
            <a:extLst>
              <a:ext uri="{FF2B5EF4-FFF2-40B4-BE49-F238E27FC236}">
                <a16:creationId xmlns:a16="http://schemas.microsoft.com/office/drawing/2014/main" id="{EF11EA21-3A60-9DEF-BDB2-CB60703226DB}"/>
              </a:ext>
            </a:extLst>
          </p:cNvPr>
          <p:cNvGrpSpPr/>
          <p:nvPr/>
        </p:nvGrpSpPr>
        <p:grpSpPr>
          <a:xfrm>
            <a:off x="725181" y="2447177"/>
            <a:ext cx="4034821" cy="2248524"/>
            <a:chOff x="725181" y="2447177"/>
            <a:chExt cx="4034821" cy="2248524"/>
          </a:xfrm>
        </p:grpSpPr>
        <p:pic>
          <p:nvPicPr>
            <p:cNvPr id="7" name="Imagem 6">
              <a:extLst>
                <a:ext uri="{FF2B5EF4-FFF2-40B4-BE49-F238E27FC236}">
                  <a16:creationId xmlns:a16="http://schemas.microsoft.com/office/drawing/2014/main" id="{79DC13C0-1C7A-EF07-82E6-C9BAE38D6BF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9178" t="26513" r="26239" b="42269"/>
            <a:stretch/>
          </p:blipFill>
          <p:spPr>
            <a:xfrm>
              <a:off x="725181" y="2447177"/>
              <a:ext cx="4034821" cy="22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CaixaDeTexto 7">
                  <a:extLst>
                    <a:ext uri="{FF2B5EF4-FFF2-40B4-BE49-F238E27FC236}">
                      <a16:creationId xmlns:a16="http://schemas.microsoft.com/office/drawing/2014/main" id="{C624351A-A385-EE5B-3958-A739E6D884A4}"/>
                    </a:ext>
                  </a:extLst>
                </p:cNvPr>
                <p:cNvSpPr txBox="1"/>
                <p:nvPr/>
              </p:nvSpPr>
              <p:spPr>
                <a:xfrm>
                  <a:off x="3685309" y="3740728"/>
                  <a:ext cx="375516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i="1" smtClean="0"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8" name="CaixaDeTexto 7">
                  <a:extLst>
                    <a:ext uri="{FF2B5EF4-FFF2-40B4-BE49-F238E27FC236}">
                      <a16:creationId xmlns:a16="http://schemas.microsoft.com/office/drawing/2014/main" id="{C624351A-A385-EE5B-3958-A739E6D884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5309" y="3740728"/>
                  <a:ext cx="375516" cy="27699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CaixaDeTexto 9">
                  <a:extLst>
                    <a:ext uri="{FF2B5EF4-FFF2-40B4-BE49-F238E27FC236}">
                      <a16:creationId xmlns:a16="http://schemas.microsoft.com/office/drawing/2014/main" id="{A8E5460B-C202-43AB-2A19-D16C6F99FC02}"/>
                    </a:ext>
                  </a:extLst>
                </p:cNvPr>
                <p:cNvSpPr txBox="1"/>
                <p:nvPr/>
              </p:nvSpPr>
              <p:spPr>
                <a:xfrm rot="21320909">
                  <a:off x="3876247" y="2924254"/>
                  <a:ext cx="199350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i="1" smtClean="0"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10" name="CaixaDeTexto 9">
                  <a:extLst>
                    <a:ext uri="{FF2B5EF4-FFF2-40B4-BE49-F238E27FC236}">
                      <a16:creationId xmlns:a16="http://schemas.microsoft.com/office/drawing/2014/main" id="{A8E5460B-C202-43AB-2A19-D16C6F99FC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320909">
                  <a:off x="3876247" y="2924254"/>
                  <a:ext cx="199350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37838" t="-4082" r="-35135" b="-32653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CaixaDeTexto 10">
                  <a:extLst>
                    <a:ext uri="{FF2B5EF4-FFF2-40B4-BE49-F238E27FC236}">
                      <a16:creationId xmlns:a16="http://schemas.microsoft.com/office/drawing/2014/main" id="{AE39B80B-5B86-1F0D-40AF-D87CB335377B}"/>
                    </a:ext>
                  </a:extLst>
                </p:cNvPr>
                <p:cNvSpPr txBox="1"/>
                <p:nvPr/>
              </p:nvSpPr>
              <p:spPr>
                <a:xfrm>
                  <a:off x="1531426" y="3879227"/>
                  <a:ext cx="375516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i="1" smtClean="0"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11" name="CaixaDeTexto 10">
                  <a:extLst>
                    <a:ext uri="{FF2B5EF4-FFF2-40B4-BE49-F238E27FC236}">
                      <a16:creationId xmlns:a16="http://schemas.microsoft.com/office/drawing/2014/main" id="{AE39B80B-5B86-1F0D-40AF-D87CB335377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1426" y="3879227"/>
                  <a:ext cx="375516" cy="276999"/>
                </a:xfrm>
                <a:prstGeom prst="rect">
                  <a:avLst/>
                </a:prstGeom>
                <a:blipFill>
                  <a:blip r:embed="rId7"/>
                  <a:stretch>
                    <a:fillRect b="-21739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170738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2D75AB6-ECF9-475A-BA5E-6B573CFB2F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8614" y="0"/>
            <a:ext cx="10515600" cy="1325563"/>
          </a:xfrm>
        </p:spPr>
        <p:txBody>
          <a:bodyPr>
            <a:normAutofit/>
          </a:bodyPr>
          <a:lstStyle/>
          <a:p>
            <a:r>
              <a:rPr lang="pt-BR" sz="3800" b="1" dirty="0">
                <a:latin typeface="Book Antiqua" panose="02040602050305030304" pitchFamily="18" charset="0"/>
              </a:rPr>
              <a:t>Razões trigonométricas especiais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A4D67E82-4957-4C55-85E6-0C678059C8F8}"/>
              </a:ext>
            </a:extLst>
          </p:cNvPr>
          <p:cNvSpPr txBox="1"/>
          <p:nvPr/>
        </p:nvSpPr>
        <p:spPr>
          <a:xfrm>
            <a:off x="393577" y="1695597"/>
            <a:ext cx="11780789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u="sng" dirty="0">
                <a:latin typeface="Book Antiqua" panose="02040602050305030304" pitchFamily="18" charset="0"/>
              </a:rPr>
              <a:t>Do ângulo de 45º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r>
              <a:rPr lang="pt-BR" sz="2800" dirty="0">
                <a:latin typeface="Book Antiqua" panose="02040602050305030304" pitchFamily="18" charset="0"/>
              </a:rPr>
              <a:t>Considere um triângulo retângulo isósceles ABC com catetos de medidas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1 cm. 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65F44154-9E4A-4793-8B44-26497CC8C0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4808" y="3609845"/>
          <a:ext cx="14446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672840" progId="Equation.DSMT4">
                  <p:embed/>
                </p:oleObj>
              </mc:Choice>
              <mc:Fallback>
                <p:oleObj name="Equation" r:id="rId2" imgW="812520" imgH="6728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65F44154-9E4A-4793-8B44-26497CC8C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54808" y="3609845"/>
                        <a:ext cx="1444625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85D33DFF-E099-4D12-BC0E-C44AC23E151B}"/>
              </a:ext>
            </a:extLst>
          </p:cNvPr>
          <p:cNvSpPr txBox="1"/>
          <p:nvPr/>
        </p:nvSpPr>
        <p:spPr>
          <a:xfrm>
            <a:off x="4413440" y="5100862"/>
            <a:ext cx="459452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Pelo Teorema de Pitágoras, 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8C1054D2-5D5F-435C-9697-D8EE140E7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8034" y="5074821"/>
          <a:ext cx="1118947" cy="53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8C1054D2-5D5F-435C-9697-D8EE140E7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88034" y="5074821"/>
                        <a:ext cx="1118947" cy="53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m 3">
            <a:extLst>
              <a:ext uri="{FF2B5EF4-FFF2-40B4-BE49-F238E27FC236}">
                <a16:creationId xmlns:a16="http://schemas.microsoft.com/office/drawing/2014/main" id="{B27EDE08-8E9F-4EAD-B86A-A5B6C22E803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5065" t="27977" r="47803" b="31803"/>
          <a:stretch/>
        </p:blipFill>
        <p:spPr>
          <a:xfrm>
            <a:off x="746409" y="3762532"/>
            <a:ext cx="3016122" cy="259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4425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ixaDeTexto 6">
            <a:extLst>
              <a:ext uri="{FF2B5EF4-FFF2-40B4-BE49-F238E27FC236}">
                <a16:creationId xmlns:a16="http://schemas.microsoft.com/office/drawing/2014/main" id="{A4D67E82-4957-4C55-85E6-0C678059C8F8}"/>
              </a:ext>
            </a:extLst>
          </p:cNvPr>
          <p:cNvSpPr txBox="1"/>
          <p:nvPr/>
        </p:nvSpPr>
        <p:spPr>
          <a:xfrm>
            <a:off x="318625" y="346482"/>
            <a:ext cx="345889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u="sng" dirty="0">
                <a:latin typeface="Book Antiqua" panose="02040602050305030304" pitchFamily="18" charset="0"/>
              </a:rPr>
              <a:t>Do ângulo de 45º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65F44154-9E4A-4793-8B44-26497CC8C0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916" y="1241400"/>
          <a:ext cx="14446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672840" progId="Equation.DSMT4">
                  <p:embed/>
                </p:oleObj>
              </mc:Choice>
              <mc:Fallback>
                <p:oleObj name="Equation" r:id="rId2" imgW="812520" imgH="6728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65F44154-9E4A-4793-8B44-26497CC8C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7916" y="1241400"/>
                        <a:ext cx="1444625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8C1054D2-5D5F-435C-9697-D8EE140E7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670" y="2586453"/>
          <a:ext cx="1118947" cy="53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8C1054D2-5D5F-435C-9697-D8EE140E7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670" y="2586453"/>
                        <a:ext cx="1118947" cy="53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m 3">
            <a:extLst>
              <a:ext uri="{FF2B5EF4-FFF2-40B4-BE49-F238E27FC236}">
                <a16:creationId xmlns:a16="http://schemas.microsoft.com/office/drawing/2014/main" id="{B27EDE08-8E9F-4EAD-B86A-A5B6C22E803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5065" t="27977" r="47803" b="31803"/>
          <a:stretch/>
        </p:blipFill>
        <p:spPr>
          <a:xfrm>
            <a:off x="2260415" y="2638270"/>
            <a:ext cx="3016122" cy="2593300"/>
          </a:xfrm>
          <a:prstGeom prst="rect">
            <a:avLst/>
          </a:prstGeom>
        </p:spPr>
      </p:pic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D438C1CA-FDE0-42CA-8BE5-BD2265439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839887"/>
          <a:ext cx="1649412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1320480" progId="Equation.DSMT4">
                  <p:embed/>
                </p:oleObj>
              </mc:Choice>
              <mc:Fallback>
                <p:oleObj name="Equation" r:id="rId7" imgW="927000" imgH="132048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D438C1CA-FDE0-42CA-8BE5-BD22654393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0" y="1839887"/>
                        <a:ext cx="1649412" cy="234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84980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ixaDeTexto 6">
            <a:extLst>
              <a:ext uri="{FF2B5EF4-FFF2-40B4-BE49-F238E27FC236}">
                <a16:creationId xmlns:a16="http://schemas.microsoft.com/office/drawing/2014/main" id="{A4D67E82-4957-4C55-85E6-0C678059C8F8}"/>
              </a:ext>
            </a:extLst>
          </p:cNvPr>
          <p:cNvSpPr txBox="1"/>
          <p:nvPr/>
        </p:nvSpPr>
        <p:spPr>
          <a:xfrm>
            <a:off x="318625" y="346482"/>
            <a:ext cx="345889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u="sng" dirty="0">
                <a:latin typeface="Book Antiqua" panose="02040602050305030304" pitchFamily="18" charset="0"/>
              </a:rPr>
              <a:t>Do ângulo de 45º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65F44154-9E4A-4793-8B44-26497CC8C0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916" y="1241400"/>
          <a:ext cx="14446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672840" progId="Equation.DSMT4">
                  <p:embed/>
                </p:oleObj>
              </mc:Choice>
              <mc:Fallback>
                <p:oleObj name="Equation" r:id="rId2" imgW="812520" imgH="6728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65F44154-9E4A-4793-8B44-26497CC8C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7916" y="1241400"/>
                        <a:ext cx="1444625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8C1054D2-5D5F-435C-9697-D8EE140E7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670" y="2586453"/>
          <a:ext cx="1118947" cy="53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8C1054D2-5D5F-435C-9697-D8EE140E7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670" y="2586453"/>
                        <a:ext cx="1118947" cy="53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m 3">
            <a:extLst>
              <a:ext uri="{FF2B5EF4-FFF2-40B4-BE49-F238E27FC236}">
                <a16:creationId xmlns:a16="http://schemas.microsoft.com/office/drawing/2014/main" id="{B27EDE08-8E9F-4EAD-B86A-A5B6C22E803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5065" t="27977" r="47803" b="31803"/>
          <a:stretch/>
        </p:blipFill>
        <p:spPr>
          <a:xfrm>
            <a:off x="2260415" y="2638270"/>
            <a:ext cx="3016122" cy="2593300"/>
          </a:xfrm>
          <a:prstGeom prst="rect">
            <a:avLst/>
          </a:prstGeom>
        </p:spPr>
      </p:pic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D438C1CA-FDE0-42CA-8BE5-BD2265439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52" y="2989992"/>
          <a:ext cx="2757488" cy="252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1422360" progId="Equation.DSMT4">
                  <p:embed/>
                </p:oleObj>
              </mc:Choice>
              <mc:Fallback>
                <p:oleObj name="Equation" r:id="rId7" imgW="1549080" imgH="14223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D438C1CA-FDE0-42CA-8BE5-BD22654393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52" y="2989992"/>
                        <a:ext cx="2757488" cy="252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50467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>
            <a:extLst>
              <a:ext uri="{FF2B5EF4-FFF2-40B4-BE49-F238E27FC236}">
                <a16:creationId xmlns:a16="http://schemas.microsoft.com/office/drawing/2014/main" id="{BC3119EF-1F09-4393-A731-708EBD8EC95A}"/>
              </a:ext>
            </a:extLst>
          </p:cNvPr>
          <p:cNvSpPr txBox="1"/>
          <p:nvPr/>
        </p:nvSpPr>
        <p:spPr>
          <a:xfrm>
            <a:off x="394413" y="474737"/>
            <a:ext cx="11118034" cy="5198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800" dirty="0">
                <a:latin typeface="Book Antiqua" panose="02040602050305030304" pitchFamily="18" charset="0"/>
              </a:rPr>
              <a:t>A trigonometria foi inventada há mais de dois mil anos. </a:t>
            </a:r>
          </a:p>
          <a:p>
            <a:pPr>
              <a:lnSpc>
                <a:spcPct val="150000"/>
              </a:lnSpc>
            </a:pPr>
            <a:r>
              <a:rPr lang="pt-BR" sz="2800" dirty="0">
                <a:latin typeface="Book Antiqua" panose="02040602050305030304" pitchFamily="18" charset="0"/>
              </a:rPr>
              <a:t>De forma geral, ela consiste em associar a cada ângulo certos números como seno e cosseno desse ângulo.</a:t>
            </a:r>
          </a:p>
          <a:p>
            <a:pPr>
              <a:lnSpc>
                <a:spcPct val="150000"/>
              </a:lnSpc>
            </a:pPr>
            <a:r>
              <a:rPr lang="pt-BR" sz="2800" dirty="0">
                <a:latin typeface="Book Antiqua" panose="02040602050305030304" pitchFamily="18" charset="0"/>
              </a:rPr>
              <a:t>Até então, as relações métricas nos triângulos retângulos estavam limitadas em fórmulas que relacionavam entre si comprimentos de </a:t>
            </a:r>
          </a:p>
          <a:p>
            <a:pPr>
              <a:lnSpc>
                <a:spcPct val="150000"/>
              </a:lnSpc>
            </a:pPr>
            <a:r>
              <a:rPr lang="pt-BR" sz="2800" dirty="0">
                <a:latin typeface="Book Antiqua" panose="02040602050305030304" pitchFamily="18" charset="0"/>
              </a:rPr>
              <a:t>segmentos  (alturas, lados, bissetrizes, etc.) </a:t>
            </a:r>
          </a:p>
          <a:p>
            <a:pPr>
              <a:lnSpc>
                <a:spcPct val="150000"/>
              </a:lnSpc>
            </a:pPr>
            <a:endParaRPr lang="pt-BR" sz="2800" dirty="0">
              <a:latin typeface="Book Antiqua" panose="02040602050305030304" pitchFamily="18" charset="0"/>
            </a:endParaRPr>
          </a:p>
          <a:p>
            <a:pPr>
              <a:lnSpc>
                <a:spcPct val="150000"/>
              </a:lnSpc>
            </a:pPr>
            <a:r>
              <a:rPr lang="pt-BR" sz="2800" dirty="0">
                <a:latin typeface="Book Antiqua" panose="02040602050305030304" pitchFamily="18" charset="0"/>
              </a:rPr>
              <a:t>A trigonometria relaciona ângulos com segmentos. 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97460588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2D75AB6-ECF9-475A-BA5E-6B573CFB2F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8495" y="305164"/>
            <a:ext cx="10515600" cy="1325563"/>
          </a:xfrm>
        </p:spPr>
        <p:txBody>
          <a:bodyPr>
            <a:normAutofit/>
          </a:bodyPr>
          <a:lstStyle/>
          <a:p>
            <a:r>
              <a:rPr lang="pt-BR" sz="3800" b="1" dirty="0">
                <a:latin typeface="Book Antiqua" panose="02040602050305030304" pitchFamily="18" charset="0"/>
              </a:rPr>
              <a:t>Razões trigonométricas especiais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A4D67E82-4957-4C55-85E6-0C678059C8F8}"/>
              </a:ext>
            </a:extLst>
          </p:cNvPr>
          <p:cNvSpPr txBox="1"/>
          <p:nvPr/>
        </p:nvSpPr>
        <p:spPr>
          <a:xfrm>
            <a:off x="377811" y="1601004"/>
            <a:ext cx="938109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u="sng" dirty="0">
                <a:latin typeface="Book Antiqua" panose="02040602050305030304" pitchFamily="18" charset="0"/>
              </a:rPr>
              <a:t>Do ângulo de 30º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r>
              <a:rPr lang="pt-BR" sz="2800" dirty="0">
                <a:latin typeface="Book Antiqua" panose="02040602050305030304" pitchFamily="18" charset="0"/>
              </a:rPr>
              <a:t>Considere um triângulo equilátero ABC de lado l=2 (dois)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 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69CFC5EB-9E8D-497C-8D0C-F75CB1E4D6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069" t="17621" r="42162" b="35011"/>
          <a:stretch/>
        </p:blipFill>
        <p:spPr>
          <a:xfrm>
            <a:off x="885712" y="3075458"/>
            <a:ext cx="3515710" cy="3110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5288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2D75AB6-ECF9-475A-BA5E-6B573CFB2F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8495" y="305164"/>
            <a:ext cx="10515600" cy="1325563"/>
          </a:xfrm>
        </p:spPr>
        <p:txBody>
          <a:bodyPr>
            <a:normAutofit/>
          </a:bodyPr>
          <a:lstStyle/>
          <a:p>
            <a:r>
              <a:rPr lang="pt-BR" sz="3800" b="1" dirty="0">
                <a:latin typeface="Book Antiqua" panose="02040602050305030304" pitchFamily="18" charset="0"/>
              </a:rPr>
              <a:t>Razões trigonométricas especiais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69CFC5EB-9E8D-497C-8D0C-F75CB1E4D6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069" t="17621" r="42162" b="35011"/>
          <a:stretch/>
        </p:blipFill>
        <p:spPr>
          <a:xfrm>
            <a:off x="885712" y="3075458"/>
            <a:ext cx="3515710" cy="311005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Tinta 2">
                <a:extLst>
                  <a:ext uri="{FF2B5EF4-FFF2-40B4-BE49-F238E27FC236}">
                    <a16:creationId xmlns:a16="http://schemas.microsoft.com/office/drawing/2014/main" id="{10907BA3-7052-429E-B45C-5663FF8EA669}"/>
                  </a:ext>
                </a:extLst>
              </p14:cNvPr>
              <p14:cNvContentPartPr/>
              <p14:nvPr/>
            </p14:nvContentPartPr>
            <p14:xfrm>
              <a:off x="1709640" y="2403000"/>
              <a:ext cx="6507360" cy="3435840"/>
            </p14:xfrm>
          </p:contentPart>
        </mc:Choice>
        <mc:Fallback xmlns="">
          <p:pic>
            <p:nvPicPr>
              <p:cNvPr id="3" name="Tinta 2">
                <a:extLst>
                  <a:ext uri="{FF2B5EF4-FFF2-40B4-BE49-F238E27FC236}">
                    <a16:creationId xmlns:a16="http://schemas.microsoft.com/office/drawing/2014/main" id="{10907BA3-7052-429E-B45C-5663FF8EA66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00280" y="2393640"/>
                <a:ext cx="6526080" cy="3454560"/>
              </a:xfrm>
              <a:prstGeom prst="rect">
                <a:avLst/>
              </a:prstGeom>
            </p:spPr>
          </p:pic>
        </mc:Fallback>
      </mc:AlternateContent>
      <p:sp>
        <p:nvSpPr>
          <p:cNvPr id="7" name="CaixaDeTexto 6">
            <a:extLst>
              <a:ext uri="{FF2B5EF4-FFF2-40B4-BE49-F238E27FC236}">
                <a16:creationId xmlns:a16="http://schemas.microsoft.com/office/drawing/2014/main" id="{A4D67E82-4957-4C55-85E6-0C678059C8F8}"/>
              </a:ext>
            </a:extLst>
          </p:cNvPr>
          <p:cNvSpPr txBox="1"/>
          <p:nvPr/>
        </p:nvSpPr>
        <p:spPr>
          <a:xfrm>
            <a:off x="377811" y="1601004"/>
            <a:ext cx="1052628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u="sng" dirty="0">
                <a:latin typeface="Book Antiqua" panose="02040602050305030304" pitchFamily="18" charset="0"/>
              </a:rPr>
              <a:t>Do ângulo de 30º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r>
              <a:rPr lang="pt-BR" sz="2800" dirty="0">
                <a:latin typeface="Book Antiqua" panose="02040602050305030304" pitchFamily="18" charset="0"/>
              </a:rPr>
              <a:t>Considere um triângulo equilátero ABC de lado l=2 (dois)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Então, os três ângulos internos são iguais a 60º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r>
              <a:rPr lang="pt-BR" sz="2800" dirty="0">
                <a:latin typeface="Book Antiqua" panose="02040602050305030304" pitchFamily="18" charset="0"/>
              </a:rPr>
              <a:t> 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69740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ixaDeTexto 6">
            <a:extLst>
              <a:ext uri="{FF2B5EF4-FFF2-40B4-BE49-F238E27FC236}">
                <a16:creationId xmlns:a16="http://schemas.microsoft.com/office/drawing/2014/main" id="{A4D67E82-4957-4C55-85E6-0C678059C8F8}"/>
              </a:ext>
            </a:extLst>
          </p:cNvPr>
          <p:cNvSpPr txBox="1"/>
          <p:nvPr/>
        </p:nvSpPr>
        <p:spPr>
          <a:xfrm>
            <a:off x="212920" y="551693"/>
            <a:ext cx="2901756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u="sng" dirty="0">
                <a:latin typeface="Book Antiqua" panose="02040602050305030304" pitchFamily="18" charset="0"/>
              </a:rPr>
              <a:t>Do ângulo de 30º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r>
              <a:rPr lang="pt-BR" sz="2800" dirty="0">
                <a:latin typeface="Book Antiqua" panose="02040602050305030304" pitchFamily="18" charset="0"/>
              </a:rPr>
              <a:t> 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7CA69642-53AA-41B9-9C40-8A557FAFF1A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550" t="17887" r="42620" b="35337"/>
          <a:stretch/>
        </p:blipFill>
        <p:spPr>
          <a:xfrm>
            <a:off x="1645818" y="2885606"/>
            <a:ext cx="3342806" cy="320789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Tinta 1">
                <a:extLst>
                  <a:ext uri="{FF2B5EF4-FFF2-40B4-BE49-F238E27FC236}">
                    <a16:creationId xmlns:a16="http://schemas.microsoft.com/office/drawing/2014/main" id="{FE80C75D-F322-432A-B221-9617899611B3}"/>
                  </a:ext>
                </a:extLst>
              </p14:cNvPr>
              <p14:cNvContentPartPr/>
              <p14:nvPr/>
            </p14:nvContentPartPr>
            <p14:xfrm>
              <a:off x="2892960" y="3335760"/>
              <a:ext cx="1118880" cy="2805120"/>
            </p14:xfrm>
          </p:contentPart>
        </mc:Choice>
        <mc:Fallback xmlns="">
          <p:pic>
            <p:nvPicPr>
              <p:cNvPr id="2" name="Tinta 1">
                <a:extLst>
                  <a:ext uri="{FF2B5EF4-FFF2-40B4-BE49-F238E27FC236}">
                    <a16:creationId xmlns:a16="http://schemas.microsoft.com/office/drawing/2014/main" id="{FE80C75D-F322-432A-B221-9617899611B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83600" y="3326400"/>
                <a:ext cx="1137600" cy="2823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47982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ixaDeTexto 6">
            <a:extLst>
              <a:ext uri="{FF2B5EF4-FFF2-40B4-BE49-F238E27FC236}">
                <a16:creationId xmlns:a16="http://schemas.microsoft.com/office/drawing/2014/main" id="{A4D67E82-4957-4C55-85E6-0C678059C8F8}"/>
              </a:ext>
            </a:extLst>
          </p:cNvPr>
          <p:cNvSpPr txBox="1"/>
          <p:nvPr/>
        </p:nvSpPr>
        <p:spPr>
          <a:xfrm>
            <a:off x="377810" y="1601004"/>
            <a:ext cx="998013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Defina          a mediana relativa ao lado		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   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716D6731-0DF4-4145-8F14-BAFBF6E5C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8374" y="1564399"/>
          <a:ext cx="717568" cy="516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228600" progId="Equation.DSMT4">
                  <p:embed/>
                </p:oleObj>
              </mc:Choice>
              <mc:Fallback>
                <p:oleObj name="Equation" r:id="rId2" imgW="317160" imgH="2286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716D6731-0DF4-4145-8F14-BAFBF6E5C3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8374" y="1564399"/>
                        <a:ext cx="717568" cy="516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EA273E0-D7BB-4E2E-AC56-8075B36CD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5621" y="1553669"/>
          <a:ext cx="690420" cy="558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15640" progId="Equation.DSMT4">
                  <p:embed/>
                </p:oleObj>
              </mc:Choice>
              <mc:Fallback>
                <p:oleObj name="Equation" r:id="rId4" imgW="266400" imgH="2156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EEA273E0-D7BB-4E2E-AC56-8075B36CD5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5621" y="1553669"/>
                        <a:ext cx="690420" cy="558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>
            <a:extLst>
              <a:ext uri="{FF2B5EF4-FFF2-40B4-BE49-F238E27FC236}">
                <a16:creationId xmlns:a16="http://schemas.microsoft.com/office/drawing/2014/main" id="{F2651558-8CD2-4156-86EC-E808742ADBFD}"/>
              </a:ext>
            </a:extLst>
          </p:cNvPr>
          <p:cNvSpPr txBox="1"/>
          <p:nvPr/>
        </p:nvSpPr>
        <p:spPr>
          <a:xfrm>
            <a:off x="408481" y="617308"/>
            <a:ext cx="6093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800" u="sng" dirty="0">
                <a:latin typeface="Book Antiqua" panose="02040602050305030304" pitchFamily="18" charset="0"/>
              </a:rPr>
              <a:t>Do ângulo de 30º</a:t>
            </a: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D994B202-BE49-4EA7-9048-3DF243D978A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7550" t="17887" r="42620" b="35337"/>
          <a:stretch/>
        </p:blipFill>
        <p:spPr>
          <a:xfrm>
            <a:off x="1675798" y="2196059"/>
            <a:ext cx="3342806" cy="3207895"/>
          </a:xfrm>
          <a:prstGeom prst="rect">
            <a:avLst/>
          </a:prstGeom>
        </p:spPr>
      </p:pic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FB1E4F5A-A530-4460-8278-F8FFA3F6E3EF}"/>
              </a:ext>
            </a:extLst>
          </p:cNvPr>
          <p:cNvCxnSpPr/>
          <p:nvPr/>
        </p:nvCxnSpPr>
        <p:spPr>
          <a:xfrm>
            <a:off x="3327816" y="2608289"/>
            <a:ext cx="104932" cy="23834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ixaDeTexto 5">
            <a:extLst>
              <a:ext uri="{FF2B5EF4-FFF2-40B4-BE49-F238E27FC236}">
                <a16:creationId xmlns:a16="http://schemas.microsoft.com/office/drawing/2014/main" id="{A163A5A1-CDFE-4A08-A761-D363401C217C}"/>
              </a:ext>
            </a:extLst>
          </p:cNvPr>
          <p:cNvSpPr txBox="1"/>
          <p:nvPr/>
        </p:nvSpPr>
        <p:spPr>
          <a:xfrm>
            <a:off x="3207895" y="5096656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dirty="0">
                <a:latin typeface="Book Antiqua" panose="02040602050305030304" pitchFamily="18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861924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ixaDeTexto 6">
            <a:extLst>
              <a:ext uri="{FF2B5EF4-FFF2-40B4-BE49-F238E27FC236}">
                <a16:creationId xmlns:a16="http://schemas.microsoft.com/office/drawing/2014/main" id="{A4D67E82-4957-4C55-85E6-0C678059C8F8}"/>
              </a:ext>
            </a:extLst>
          </p:cNvPr>
          <p:cNvSpPr txBox="1"/>
          <p:nvPr/>
        </p:nvSpPr>
        <p:spPr>
          <a:xfrm>
            <a:off x="377810" y="1601004"/>
            <a:ext cx="998013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Defina          a mediana relativa ao lado		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  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No triângulo equilátero,          é mediana, altura e bissetriz do ângulo ACB 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716D6731-0DF4-4145-8F14-BAFBF6E5C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8374" y="1564399"/>
          <a:ext cx="717568" cy="516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228600" progId="Equation.DSMT4">
                  <p:embed/>
                </p:oleObj>
              </mc:Choice>
              <mc:Fallback>
                <p:oleObj name="Equation" r:id="rId2" imgW="317160" imgH="2286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716D6731-0DF4-4145-8F14-BAFBF6E5C3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8374" y="1564399"/>
                        <a:ext cx="717568" cy="516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EA273E0-D7BB-4E2E-AC56-8075B36CD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5621" y="1553669"/>
          <a:ext cx="690420" cy="558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15640" progId="Equation.DSMT4">
                  <p:embed/>
                </p:oleObj>
              </mc:Choice>
              <mc:Fallback>
                <p:oleObj name="Equation" r:id="rId4" imgW="266400" imgH="2156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EEA273E0-D7BB-4E2E-AC56-8075B36CD5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5621" y="1553669"/>
                        <a:ext cx="690420" cy="558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1E899D79-CCE4-4BBF-9D9F-F491FA400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25" y="2397728"/>
          <a:ext cx="7175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7894" imgH="516619" progId="Equation.DSMT4">
                  <p:embed/>
                </p:oleObj>
              </mc:Choice>
              <mc:Fallback>
                <p:oleObj name="Equation" r:id="rId6" imgW="717894" imgH="516619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1E899D79-CCE4-4BBF-9D9F-F491FA400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5625" y="2397728"/>
                        <a:ext cx="71755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85084CE4-81E4-409A-86C1-67B275AE39C4}"/>
              </a:ext>
            </a:extLst>
          </p:cNvPr>
          <p:cNvSpPr txBox="1"/>
          <p:nvPr/>
        </p:nvSpPr>
        <p:spPr>
          <a:xfrm>
            <a:off x="1978702" y="5951095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dirty="0">
                <a:latin typeface="Book Antiqua" panose="02040602050305030304" pitchFamily="18" charset="0"/>
              </a:rPr>
              <a:t>M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6AB02FB1-1383-47AB-9D70-139932661AC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7573" t="18798" r="42733" b="36612"/>
          <a:stretch/>
        </p:blipFill>
        <p:spPr>
          <a:xfrm>
            <a:off x="689547" y="3342807"/>
            <a:ext cx="2773181" cy="2548329"/>
          </a:xfrm>
          <a:prstGeom prst="rect">
            <a:avLst/>
          </a:prstGeom>
        </p:spPr>
      </p:pic>
      <p:sp>
        <p:nvSpPr>
          <p:cNvPr id="12" name="CaixaDeTexto 11">
            <a:extLst>
              <a:ext uri="{FF2B5EF4-FFF2-40B4-BE49-F238E27FC236}">
                <a16:creationId xmlns:a16="http://schemas.microsoft.com/office/drawing/2014/main" id="{B3A2004C-050E-410C-B163-3E54DA571CA7}"/>
              </a:ext>
            </a:extLst>
          </p:cNvPr>
          <p:cNvSpPr txBox="1"/>
          <p:nvPr/>
        </p:nvSpPr>
        <p:spPr>
          <a:xfrm>
            <a:off x="408481" y="617308"/>
            <a:ext cx="6093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800" u="sng" dirty="0">
                <a:latin typeface="Book Antiqua" panose="02040602050305030304" pitchFamily="18" charset="0"/>
              </a:rPr>
              <a:t>Do ângulo de 30º</a:t>
            </a:r>
          </a:p>
        </p:txBody>
      </p:sp>
    </p:spTree>
    <p:extLst>
      <p:ext uri="{BB962C8B-B14F-4D97-AF65-F5344CB8AC3E}">
        <p14:creationId xmlns:p14="http://schemas.microsoft.com/office/powerpoint/2010/main" val="293168294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ixaDeTexto 6">
            <a:extLst>
              <a:ext uri="{FF2B5EF4-FFF2-40B4-BE49-F238E27FC236}">
                <a16:creationId xmlns:a16="http://schemas.microsoft.com/office/drawing/2014/main" id="{A4D67E82-4957-4C55-85E6-0C678059C8F8}"/>
              </a:ext>
            </a:extLst>
          </p:cNvPr>
          <p:cNvSpPr txBox="1"/>
          <p:nvPr/>
        </p:nvSpPr>
        <p:spPr>
          <a:xfrm>
            <a:off x="377810" y="1601004"/>
            <a:ext cx="998013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Defina          a mediana relativa ao lado		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  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No triângulo equilátero,          é mediana, altura e bissetriz do ângulo ACB 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716D6731-0DF4-4145-8F14-BAFBF6E5C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8374" y="1564399"/>
          <a:ext cx="717568" cy="516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228600" progId="Equation.DSMT4">
                  <p:embed/>
                </p:oleObj>
              </mc:Choice>
              <mc:Fallback>
                <p:oleObj name="Equation" r:id="rId2" imgW="317160" imgH="2286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716D6731-0DF4-4145-8F14-BAFBF6E5C3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8374" y="1564399"/>
                        <a:ext cx="717568" cy="516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EA273E0-D7BB-4E2E-AC56-8075B36CD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5621" y="1553669"/>
          <a:ext cx="690420" cy="558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15640" progId="Equation.DSMT4">
                  <p:embed/>
                </p:oleObj>
              </mc:Choice>
              <mc:Fallback>
                <p:oleObj name="Equation" r:id="rId4" imgW="266400" imgH="2156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EEA273E0-D7BB-4E2E-AC56-8075B36CD5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5621" y="1553669"/>
                        <a:ext cx="690420" cy="558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1E899D79-CCE4-4BBF-9D9F-F491FA400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25" y="2397728"/>
          <a:ext cx="7175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7894" imgH="516619" progId="Equation.DSMT4">
                  <p:embed/>
                </p:oleObj>
              </mc:Choice>
              <mc:Fallback>
                <p:oleObj name="Equation" r:id="rId6" imgW="717894" imgH="516619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1E899D79-CCE4-4BBF-9D9F-F491FA400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5625" y="2397728"/>
                        <a:ext cx="71755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2B1386DD-2C45-4917-9A58-C966FE0077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6513" y="3849688"/>
          <a:ext cx="4756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685800" progId="Equation.DSMT4">
                  <p:embed/>
                </p:oleObj>
              </mc:Choice>
              <mc:Fallback>
                <p:oleObj name="Equation" r:id="rId8" imgW="2438280" imgH="6858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2B1386DD-2C45-4917-9A58-C966FE007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16513" y="3849688"/>
                        <a:ext cx="4756150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m 9">
            <a:extLst>
              <a:ext uri="{FF2B5EF4-FFF2-40B4-BE49-F238E27FC236}">
                <a16:creationId xmlns:a16="http://schemas.microsoft.com/office/drawing/2014/main" id="{4B7B650E-6D89-4785-AED8-3CDEAA600B07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27573" t="18798" r="42733" b="36612"/>
          <a:stretch/>
        </p:blipFill>
        <p:spPr>
          <a:xfrm>
            <a:off x="1229193" y="3867462"/>
            <a:ext cx="2773181" cy="2548329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AA49E946-B74A-413E-864A-078EE0081D2A}"/>
              </a:ext>
            </a:extLst>
          </p:cNvPr>
          <p:cNvSpPr txBox="1"/>
          <p:nvPr/>
        </p:nvSpPr>
        <p:spPr>
          <a:xfrm>
            <a:off x="2473377" y="6250898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dirty="0">
                <a:latin typeface="Book Antiqua" panose="02040602050305030304" pitchFamily="18" charset="0"/>
              </a:rPr>
              <a:t>M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104FBE88-B88D-4792-A5A0-FB701D85CE57}"/>
              </a:ext>
            </a:extLst>
          </p:cNvPr>
          <p:cNvSpPr txBox="1"/>
          <p:nvPr/>
        </p:nvSpPr>
        <p:spPr>
          <a:xfrm>
            <a:off x="408481" y="617308"/>
            <a:ext cx="6093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800" u="sng" dirty="0">
                <a:latin typeface="Book Antiqua" panose="02040602050305030304" pitchFamily="18" charset="0"/>
              </a:rPr>
              <a:t>Do ângulo de 30º</a:t>
            </a:r>
          </a:p>
        </p:txBody>
      </p:sp>
    </p:spTree>
    <p:extLst>
      <p:ext uri="{BB962C8B-B14F-4D97-AF65-F5344CB8AC3E}">
        <p14:creationId xmlns:p14="http://schemas.microsoft.com/office/powerpoint/2010/main" val="122395124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ixaDeTexto 6">
            <a:extLst>
              <a:ext uri="{FF2B5EF4-FFF2-40B4-BE49-F238E27FC236}">
                <a16:creationId xmlns:a16="http://schemas.microsoft.com/office/drawing/2014/main" id="{A4D67E82-4957-4C55-85E6-0C678059C8F8}"/>
              </a:ext>
            </a:extLst>
          </p:cNvPr>
          <p:cNvSpPr txBox="1"/>
          <p:nvPr/>
        </p:nvSpPr>
        <p:spPr>
          <a:xfrm>
            <a:off x="377810" y="1601004"/>
            <a:ext cx="998013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Defina          a mediana relativa ao lado		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  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No triângulo equilátero,          é mediana, altura e bissetriz do ângulo ACB 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716D6731-0DF4-4145-8F14-BAFBF6E5C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8374" y="1564399"/>
          <a:ext cx="717568" cy="516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228600" progId="Equation.DSMT4">
                  <p:embed/>
                </p:oleObj>
              </mc:Choice>
              <mc:Fallback>
                <p:oleObj name="Equation" r:id="rId2" imgW="317160" imgH="2286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716D6731-0DF4-4145-8F14-BAFBF6E5C3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8374" y="1564399"/>
                        <a:ext cx="717568" cy="516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EA273E0-D7BB-4E2E-AC56-8075B36CD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5621" y="1553669"/>
          <a:ext cx="690420" cy="558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15640" progId="Equation.DSMT4">
                  <p:embed/>
                </p:oleObj>
              </mc:Choice>
              <mc:Fallback>
                <p:oleObj name="Equation" r:id="rId4" imgW="266400" imgH="2156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EEA273E0-D7BB-4E2E-AC56-8075B36CD5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5621" y="1553669"/>
                        <a:ext cx="690420" cy="558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1E899D79-CCE4-4BBF-9D9F-F491FA400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25" y="2397728"/>
          <a:ext cx="7175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7894" imgH="516619" progId="Equation.DSMT4">
                  <p:embed/>
                </p:oleObj>
              </mc:Choice>
              <mc:Fallback>
                <p:oleObj name="Equation" r:id="rId6" imgW="717894" imgH="516619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1E899D79-CCE4-4BBF-9D9F-F491FA400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5625" y="2397728"/>
                        <a:ext cx="71755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2B1386DD-2C45-4917-9A58-C966FE0077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4554" y="3249795"/>
          <a:ext cx="170815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901440" progId="Equation.DSMT4">
                  <p:embed/>
                </p:oleObj>
              </mc:Choice>
              <mc:Fallback>
                <p:oleObj name="Equation" r:id="rId8" imgW="876240" imgH="9014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2B1386DD-2C45-4917-9A58-C966FE007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44554" y="3249795"/>
                        <a:ext cx="1708150" cy="176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m 9">
            <a:extLst>
              <a:ext uri="{FF2B5EF4-FFF2-40B4-BE49-F238E27FC236}">
                <a16:creationId xmlns:a16="http://schemas.microsoft.com/office/drawing/2014/main" id="{4B7B650E-6D89-4785-AED8-3CDEAA600B07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27573" t="18798" r="42733" b="36612"/>
          <a:stretch/>
        </p:blipFill>
        <p:spPr>
          <a:xfrm>
            <a:off x="1229193" y="3867462"/>
            <a:ext cx="2773181" cy="2548329"/>
          </a:xfrm>
          <a:prstGeom prst="rect">
            <a:avLst/>
          </a:prstGeom>
        </p:spPr>
      </p:pic>
      <p:sp>
        <p:nvSpPr>
          <p:cNvPr id="12" name="CaixaDeTexto 11">
            <a:extLst>
              <a:ext uri="{FF2B5EF4-FFF2-40B4-BE49-F238E27FC236}">
                <a16:creationId xmlns:a16="http://schemas.microsoft.com/office/drawing/2014/main" id="{C70FD1B5-C633-47F4-8E04-DF7C3A6D6284}"/>
              </a:ext>
            </a:extLst>
          </p:cNvPr>
          <p:cNvSpPr txBox="1"/>
          <p:nvPr/>
        </p:nvSpPr>
        <p:spPr>
          <a:xfrm>
            <a:off x="408481" y="617308"/>
            <a:ext cx="6093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800" u="sng" dirty="0">
                <a:latin typeface="Book Antiqua" panose="02040602050305030304" pitchFamily="18" charset="0"/>
              </a:rPr>
              <a:t>Do ângulo de 30º</a:t>
            </a:r>
          </a:p>
        </p:txBody>
      </p:sp>
    </p:spTree>
    <p:extLst>
      <p:ext uri="{BB962C8B-B14F-4D97-AF65-F5344CB8AC3E}">
        <p14:creationId xmlns:p14="http://schemas.microsoft.com/office/powerpoint/2010/main" val="20755900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ixaDeTexto 6">
            <a:extLst>
              <a:ext uri="{FF2B5EF4-FFF2-40B4-BE49-F238E27FC236}">
                <a16:creationId xmlns:a16="http://schemas.microsoft.com/office/drawing/2014/main" id="{A4D67E82-4957-4C55-85E6-0C678059C8F8}"/>
              </a:ext>
            </a:extLst>
          </p:cNvPr>
          <p:cNvSpPr txBox="1"/>
          <p:nvPr/>
        </p:nvSpPr>
        <p:spPr>
          <a:xfrm>
            <a:off x="377810" y="1601004"/>
            <a:ext cx="998013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Defina          a mediana relativa ao lado		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  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No triângulo equilátero,          é mediana, altura e bissetriz do ângulo ACB 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5C62753A-4F45-4A2B-A983-5C435EDB837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8236" t="22024" r="1871" b="36484"/>
          <a:stretch/>
        </p:blipFill>
        <p:spPr>
          <a:xfrm>
            <a:off x="8575521" y="3036888"/>
            <a:ext cx="3564847" cy="2727325"/>
          </a:xfrm>
          <a:prstGeom prst="rect">
            <a:avLst/>
          </a:prstGeom>
        </p:spPr>
      </p:pic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716D6731-0DF4-4145-8F14-BAFBF6E5C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8374" y="1564399"/>
          <a:ext cx="717568" cy="516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28600" progId="Equation.DSMT4">
                  <p:embed/>
                </p:oleObj>
              </mc:Choice>
              <mc:Fallback>
                <p:oleObj name="Equation" r:id="rId3" imgW="317160" imgH="2286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716D6731-0DF4-4145-8F14-BAFBF6E5C3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8374" y="1564399"/>
                        <a:ext cx="717568" cy="516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EA273E0-D7BB-4E2E-AC56-8075B36CD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5621" y="1553669"/>
          <a:ext cx="690420" cy="558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400" imgH="215640" progId="Equation.DSMT4">
                  <p:embed/>
                </p:oleObj>
              </mc:Choice>
              <mc:Fallback>
                <p:oleObj name="Equation" r:id="rId5" imgW="266400" imgH="2156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EEA273E0-D7BB-4E2E-AC56-8075B36CD5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5621" y="1553669"/>
                        <a:ext cx="690420" cy="558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1E899D79-CCE4-4BBF-9D9F-F491FA400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25" y="2397728"/>
          <a:ext cx="7175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7894" imgH="516619" progId="Equation.DSMT4">
                  <p:embed/>
                </p:oleObj>
              </mc:Choice>
              <mc:Fallback>
                <p:oleObj name="Equation" r:id="rId7" imgW="717894" imgH="516619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1E899D79-CCE4-4BBF-9D9F-F491FA400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5625" y="2397728"/>
                        <a:ext cx="71755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2B1386DD-2C45-4917-9A58-C966FE0077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1738" y="3036888"/>
          <a:ext cx="2303462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800" imgH="1396800" progId="Equation.DSMT4">
                  <p:embed/>
                </p:oleObj>
              </mc:Choice>
              <mc:Fallback>
                <p:oleObj name="Equation" r:id="rId9" imgW="1180800" imgH="13968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2B1386DD-2C45-4917-9A58-C966FE007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81738" y="3036888"/>
                        <a:ext cx="2303462" cy="272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m 9">
            <a:extLst>
              <a:ext uri="{FF2B5EF4-FFF2-40B4-BE49-F238E27FC236}">
                <a16:creationId xmlns:a16="http://schemas.microsoft.com/office/drawing/2014/main" id="{4B7B650E-6D89-4785-AED8-3CDEAA600B07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27573" t="18798" r="42733" b="36612"/>
          <a:stretch/>
        </p:blipFill>
        <p:spPr>
          <a:xfrm>
            <a:off x="1229193" y="3867462"/>
            <a:ext cx="2773181" cy="2548329"/>
          </a:xfrm>
          <a:prstGeom prst="rect">
            <a:avLst/>
          </a:prstGeom>
        </p:spPr>
      </p:pic>
      <p:sp>
        <p:nvSpPr>
          <p:cNvPr id="12" name="CaixaDeTexto 11">
            <a:extLst>
              <a:ext uri="{FF2B5EF4-FFF2-40B4-BE49-F238E27FC236}">
                <a16:creationId xmlns:a16="http://schemas.microsoft.com/office/drawing/2014/main" id="{40054501-078D-453B-A13C-C5EDA2492AF7}"/>
              </a:ext>
            </a:extLst>
          </p:cNvPr>
          <p:cNvSpPr txBox="1"/>
          <p:nvPr/>
        </p:nvSpPr>
        <p:spPr>
          <a:xfrm>
            <a:off x="408481" y="617308"/>
            <a:ext cx="6093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800" u="sng" dirty="0">
                <a:latin typeface="Book Antiqua" panose="02040602050305030304" pitchFamily="18" charset="0"/>
              </a:rPr>
              <a:t>Do ângulo de 30º</a:t>
            </a:r>
          </a:p>
        </p:txBody>
      </p:sp>
    </p:spTree>
    <p:extLst>
      <p:ext uri="{BB962C8B-B14F-4D97-AF65-F5344CB8AC3E}">
        <p14:creationId xmlns:p14="http://schemas.microsoft.com/office/powerpoint/2010/main" val="24851446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2D75AB6-ECF9-475A-BA5E-6B573CFB2F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3544" y="335144"/>
            <a:ext cx="10515600" cy="1325563"/>
          </a:xfrm>
        </p:spPr>
        <p:txBody>
          <a:bodyPr>
            <a:normAutofit/>
          </a:bodyPr>
          <a:lstStyle/>
          <a:p>
            <a:r>
              <a:rPr lang="pt-BR" sz="3800" b="1" dirty="0">
                <a:latin typeface="Book Antiqua" panose="02040602050305030304" pitchFamily="18" charset="0"/>
              </a:rPr>
              <a:t>Razões trigonométricas especiais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A4D67E82-4957-4C55-85E6-0C678059C8F8}"/>
              </a:ext>
            </a:extLst>
          </p:cNvPr>
          <p:cNvSpPr txBox="1"/>
          <p:nvPr/>
        </p:nvSpPr>
        <p:spPr>
          <a:xfrm>
            <a:off x="393577" y="1695597"/>
            <a:ext cx="9381094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u="sng" dirty="0">
                <a:latin typeface="Book Antiqua" panose="02040602050305030304" pitchFamily="18" charset="0"/>
              </a:rPr>
              <a:t>Do ângulo de 60º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r>
              <a:rPr lang="pt-BR" sz="2800" dirty="0">
                <a:latin typeface="Book Antiqua" panose="02040602050305030304" pitchFamily="18" charset="0"/>
              </a:rPr>
              <a:t>Considere um triângulo equilátero ABC de lado l=2 (dois)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Então, os três ângulos internos são iguais a 60º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 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D3C676A0-381D-44C4-90E7-6F97C13E259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397" t="15862" r="42639" b="37012"/>
          <a:stretch/>
        </p:blipFill>
        <p:spPr>
          <a:xfrm>
            <a:off x="1308539" y="3591947"/>
            <a:ext cx="2869324" cy="2761556"/>
          </a:xfrm>
          <a:prstGeom prst="rect">
            <a:avLst/>
          </a:prstGeom>
        </p:spPr>
      </p:pic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C7AFDF07-CE11-4BDF-B36E-B83FE8DEB4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0732" y="3666787"/>
          <a:ext cx="2295525" cy="272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1371600" progId="Equation.DSMT4">
                  <p:embed/>
                </p:oleObj>
              </mc:Choice>
              <mc:Fallback>
                <p:oleObj name="Equation" r:id="rId3" imgW="1155600" imgH="1371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C7AFDF07-CE11-4BDF-B36E-B83FE8DEB4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0732" y="3666787"/>
                        <a:ext cx="2295525" cy="272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A7D33EE7-BA93-8E04-24F1-34A2B3F8CFC5}"/>
                  </a:ext>
                </a:extLst>
              </p:cNvPr>
              <p:cNvSpPr txBox="1"/>
              <p:nvPr/>
            </p:nvSpPr>
            <p:spPr>
              <a:xfrm>
                <a:off x="1911927" y="4839030"/>
                <a:ext cx="1811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A7D33EE7-BA93-8E04-24F1-34A2B3F8CF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927" y="4839030"/>
                <a:ext cx="181140" cy="276999"/>
              </a:xfrm>
              <a:prstGeom prst="rect">
                <a:avLst/>
              </a:prstGeom>
              <a:blipFill>
                <a:blip r:embed="rId5"/>
                <a:stretch>
                  <a:fillRect l="-34483" r="-31034" b="-66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F9FE49CD-E4A9-894D-AFD5-C4A9D4926DAE}"/>
                  </a:ext>
                </a:extLst>
              </p:cNvPr>
              <p:cNvSpPr txBox="1"/>
              <p:nvPr/>
            </p:nvSpPr>
            <p:spPr>
              <a:xfrm>
                <a:off x="2341418" y="6076504"/>
                <a:ext cx="1811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F9FE49CD-E4A9-894D-AFD5-C4A9D4926D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1418" y="6076504"/>
                <a:ext cx="181140" cy="276999"/>
              </a:xfrm>
              <a:prstGeom prst="rect">
                <a:avLst/>
              </a:prstGeom>
              <a:blipFill>
                <a:blip r:embed="rId6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8696408C-13C3-C26F-89F3-7B6779CEF6EE}"/>
                  </a:ext>
                </a:extLst>
              </p:cNvPr>
              <p:cNvSpPr txBox="1"/>
              <p:nvPr/>
            </p:nvSpPr>
            <p:spPr>
              <a:xfrm>
                <a:off x="2743201" y="5162403"/>
                <a:ext cx="332720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pt-BR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8696408C-13C3-C26F-89F3-7B6779CEF6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1" y="5162403"/>
                <a:ext cx="332720" cy="309637"/>
              </a:xfrm>
              <a:prstGeom prst="rect">
                <a:avLst/>
              </a:prstGeom>
              <a:blipFill>
                <a:blip r:embed="rId7"/>
                <a:stretch>
                  <a:fillRect r="-14545" b="-588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842667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ixaDeTexto 6">
            <a:extLst>
              <a:ext uri="{FF2B5EF4-FFF2-40B4-BE49-F238E27FC236}">
                <a16:creationId xmlns:a16="http://schemas.microsoft.com/office/drawing/2014/main" id="{A4D67E82-4957-4C55-85E6-0C678059C8F8}"/>
              </a:ext>
            </a:extLst>
          </p:cNvPr>
          <p:cNvSpPr txBox="1"/>
          <p:nvPr/>
        </p:nvSpPr>
        <p:spPr>
          <a:xfrm>
            <a:off x="599607" y="479685"/>
            <a:ext cx="725523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800" u="sng" dirty="0">
              <a:latin typeface="Book Antiqua" panose="02040602050305030304" pitchFamily="18" charset="0"/>
            </a:endParaRPr>
          </a:p>
          <a:p>
            <a:r>
              <a:rPr lang="pt-BR" sz="2800" u="sng" dirty="0">
                <a:latin typeface="Book Antiqua" panose="02040602050305030304" pitchFamily="18" charset="0"/>
              </a:rPr>
              <a:t>Ou: 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r>
              <a:rPr lang="pt-BR" sz="2800" dirty="0">
                <a:latin typeface="Book Antiqua" panose="02040602050305030304" pitchFamily="18" charset="0"/>
              </a:rPr>
              <a:t>60º é complementar de 30º. Logo, 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D3C676A0-381D-44C4-90E7-6F97C13E259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397" t="15862" r="42639" b="37012"/>
          <a:stretch/>
        </p:blipFill>
        <p:spPr>
          <a:xfrm>
            <a:off x="1308539" y="3591947"/>
            <a:ext cx="2869324" cy="2761556"/>
          </a:xfrm>
          <a:prstGeom prst="rect">
            <a:avLst/>
          </a:prstGeom>
        </p:spPr>
      </p:pic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C7AFDF07-CE11-4BDF-B36E-B83FE8DEB4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5800" y="3067050"/>
          <a:ext cx="2976563" cy="272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1371600" progId="Equation.DSMT4">
                  <p:embed/>
                </p:oleObj>
              </mc:Choice>
              <mc:Fallback>
                <p:oleObj name="Equation" r:id="rId3" imgW="1498320" imgH="1371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C7AFDF07-CE11-4BDF-B36E-B83FE8DEB4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5800" y="3067050"/>
                        <a:ext cx="2976563" cy="272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82057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>
            <a:extLst>
              <a:ext uri="{FF2B5EF4-FFF2-40B4-BE49-F238E27FC236}">
                <a16:creationId xmlns:a16="http://schemas.microsoft.com/office/drawing/2014/main" id="{BC3119EF-1F09-4393-A731-708EBD8EC95A}"/>
              </a:ext>
            </a:extLst>
          </p:cNvPr>
          <p:cNvSpPr txBox="1"/>
          <p:nvPr/>
        </p:nvSpPr>
        <p:spPr>
          <a:xfrm>
            <a:off x="679224" y="1059353"/>
            <a:ext cx="371608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u="sng" dirty="0">
                <a:latin typeface="Book Antiqua" panose="02040602050305030304" pitchFamily="18" charset="0"/>
              </a:rPr>
              <a:t>Trigonometria estuda:</a:t>
            </a:r>
          </a:p>
          <a:p>
            <a:endParaRPr lang="pt-BR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1F3B7F69-C91A-4869-B894-5C1FCCBF2DE3}"/>
              </a:ext>
            </a:extLst>
          </p:cNvPr>
          <p:cNvSpPr txBox="1"/>
          <p:nvPr/>
        </p:nvSpPr>
        <p:spPr>
          <a:xfrm>
            <a:off x="711704" y="2276057"/>
            <a:ext cx="11028981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800" dirty="0">
                <a:latin typeface="Book Antiqua" panose="02040602050305030304" pitchFamily="18" charset="0"/>
              </a:rPr>
              <a:t>Relações entre ângulos e distâncias, usando triângulos retângulos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800" dirty="0">
                <a:latin typeface="Book Antiqua" panose="02040602050305030304" pitchFamily="18" charset="0"/>
              </a:rPr>
              <a:t>A representação de fenômenos periódicos. </a:t>
            </a:r>
          </a:p>
          <a:p>
            <a:endParaRPr lang="pt-BR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Tinta 1">
                <a:extLst>
                  <a:ext uri="{FF2B5EF4-FFF2-40B4-BE49-F238E27FC236}">
                    <a16:creationId xmlns:a16="http://schemas.microsoft.com/office/drawing/2014/main" id="{3CB49296-6CB4-4A26-AD29-8D52578D8275}"/>
                  </a:ext>
                </a:extLst>
              </p14:cNvPr>
              <p14:cNvContentPartPr/>
              <p14:nvPr/>
            </p14:nvContentPartPr>
            <p14:xfrm>
              <a:off x="8280000" y="2714040"/>
              <a:ext cx="2961720" cy="78480"/>
            </p14:xfrm>
          </p:contentPart>
        </mc:Choice>
        <mc:Fallback xmlns="">
          <p:pic>
            <p:nvPicPr>
              <p:cNvPr id="2" name="Tinta 1">
                <a:extLst>
                  <a:ext uri="{FF2B5EF4-FFF2-40B4-BE49-F238E27FC236}">
                    <a16:creationId xmlns:a16="http://schemas.microsoft.com/office/drawing/2014/main" id="{3CB49296-6CB4-4A26-AD29-8D52578D827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270640" y="2704680"/>
                <a:ext cx="2980440" cy="9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493413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2D75AB6-ECF9-475A-BA5E-6B573CFB2F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583" y="305164"/>
            <a:ext cx="10515600" cy="1325563"/>
          </a:xfrm>
        </p:spPr>
        <p:txBody>
          <a:bodyPr>
            <a:normAutofit/>
          </a:bodyPr>
          <a:lstStyle/>
          <a:p>
            <a:r>
              <a:rPr lang="pt-BR" sz="3800" b="1" dirty="0">
                <a:latin typeface="Book Antiqua" panose="02040602050305030304" pitchFamily="18" charset="0"/>
              </a:rPr>
              <a:t>Razões trigonométricas especiais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A7AC26BE-566E-463E-87F7-63CE2B9A5ADD}"/>
              </a:ext>
            </a:extLst>
          </p:cNvPr>
          <p:cNvSpPr txBox="1"/>
          <p:nvPr/>
        </p:nvSpPr>
        <p:spPr>
          <a:xfrm>
            <a:off x="540237" y="4986779"/>
            <a:ext cx="71598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1200" dirty="0">
                <a:latin typeface="Book Antiqua" panose="02040602050305030304" pitchFamily="18" charset="0"/>
              </a:rPr>
              <a:t>Fonte:</a:t>
            </a:r>
          </a:p>
          <a:p>
            <a:pPr>
              <a:defRPr/>
            </a:pPr>
            <a:endParaRPr lang="pt-BR" sz="1200" dirty="0">
              <a:latin typeface="Book Antiqua" panose="02040602050305030304" pitchFamily="18" charset="0"/>
            </a:endParaRPr>
          </a:p>
          <a:p>
            <a:pPr>
              <a:defRPr/>
            </a:pPr>
            <a:r>
              <a:rPr lang="pt-BR" sz="1200" dirty="0">
                <a:latin typeface="Book Antiqua" panose="02040602050305030304" pitchFamily="18" charset="0"/>
              </a:rPr>
              <a:t>https://br.pinterest.com/pin/691302611534630602/?autologin=true</a:t>
            </a:r>
          </a:p>
        </p:txBody>
      </p:sp>
      <p:grpSp>
        <p:nvGrpSpPr>
          <p:cNvPr id="5" name="Agrupar 4">
            <a:extLst>
              <a:ext uri="{FF2B5EF4-FFF2-40B4-BE49-F238E27FC236}">
                <a16:creationId xmlns:a16="http://schemas.microsoft.com/office/drawing/2014/main" id="{D157D40E-06E1-3110-2A6B-84F9E1B32499}"/>
              </a:ext>
            </a:extLst>
          </p:cNvPr>
          <p:cNvGrpSpPr/>
          <p:nvPr/>
        </p:nvGrpSpPr>
        <p:grpSpPr>
          <a:xfrm>
            <a:off x="481146" y="1331715"/>
            <a:ext cx="4548054" cy="3655065"/>
            <a:chOff x="702819" y="1944113"/>
            <a:chExt cx="3204163" cy="2822759"/>
          </a:xfrm>
        </p:grpSpPr>
        <p:pic>
          <p:nvPicPr>
            <p:cNvPr id="6" name="Picture 7" descr="quanto vale o cosseno de 90 graus - Pesquisa Google">
              <a:extLst>
                <a:ext uri="{FF2B5EF4-FFF2-40B4-BE49-F238E27FC236}">
                  <a16:creationId xmlns:a16="http://schemas.microsoft.com/office/drawing/2014/main" id="{F6BE98B1-339E-4463-976D-E8D19494784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2143" r="16366"/>
            <a:stretch/>
          </p:blipFill>
          <p:spPr bwMode="auto">
            <a:xfrm>
              <a:off x="702819" y="1944113"/>
              <a:ext cx="3204163" cy="2822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7" descr="quanto vale o cosseno de 90 graus - Pesquisa Google">
              <a:extLst>
                <a:ext uri="{FF2B5EF4-FFF2-40B4-BE49-F238E27FC236}">
                  <a16:creationId xmlns:a16="http://schemas.microsoft.com/office/drawing/2014/main" id="{50A9AD35-0941-8351-6C3E-27751662885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369" r="16726"/>
            <a:stretch/>
          </p:blipFill>
          <p:spPr bwMode="auto">
            <a:xfrm>
              <a:off x="1354628" y="2003320"/>
              <a:ext cx="1911927" cy="2763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3674369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2D75AB6-ECF9-475A-BA5E-6B573CFB2F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Book Antiqua" panose="02040602050305030304" pitchFamily="18" charset="0"/>
              </a:rPr>
              <a:t>Exemplo: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BC3119EF-1F09-4393-A731-708EBD8EC95A}"/>
              </a:ext>
            </a:extLst>
          </p:cNvPr>
          <p:cNvSpPr txBox="1"/>
          <p:nvPr/>
        </p:nvSpPr>
        <p:spPr>
          <a:xfrm>
            <a:off x="619264" y="2273557"/>
            <a:ext cx="9839553" cy="2092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Considere o seguinte problema: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Determinar as medidas y e z no triângulo retângulo a seguir: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dirty="0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00B8B9B2-C8D8-4498-8564-414E340AD83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1636" t="30164" r="12131" b="44700"/>
          <a:stretch/>
        </p:blipFill>
        <p:spPr>
          <a:xfrm>
            <a:off x="419725" y="3222885"/>
            <a:ext cx="4384167" cy="2008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11998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2D75AB6-ECF9-475A-BA5E-6B573CFB2F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Book Antiqua" panose="02040602050305030304" pitchFamily="18" charset="0"/>
              </a:rPr>
              <a:t>Exemplo: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BC3119EF-1F09-4393-A731-708EBD8EC95A}"/>
              </a:ext>
            </a:extLst>
          </p:cNvPr>
          <p:cNvSpPr txBox="1"/>
          <p:nvPr/>
        </p:nvSpPr>
        <p:spPr>
          <a:xfrm>
            <a:off x="619264" y="2273557"/>
            <a:ext cx="9735357" cy="2092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Considere o seguinte problema: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Determinar as medidas x e y no triângulo retângulo a seguir: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dirty="0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00B8B9B2-C8D8-4498-8564-414E340AD83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1636" t="30164" r="12131" b="44700"/>
          <a:stretch/>
        </p:blipFill>
        <p:spPr>
          <a:xfrm>
            <a:off x="419725" y="3222885"/>
            <a:ext cx="4384167" cy="2008681"/>
          </a:xfrm>
          <a:prstGeom prst="rect">
            <a:avLst/>
          </a:prstGeom>
        </p:spPr>
      </p:pic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0B7218C7-2FF6-432E-AB01-A389B8A71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2557" y="3412632"/>
          <a:ext cx="1368086" cy="2827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1574640" progId="Equation.DSMT4">
                  <p:embed/>
                </p:oleObj>
              </mc:Choice>
              <mc:Fallback>
                <p:oleObj name="Equation" r:id="rId3" imgW="761760" imgH="15746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0B7218C7-2FF6-432E-AB01-A389B8A712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2557" y="3412632"/>
                        <a:ext cx="1368086" cy="2827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C35D5DA4-B4A8-4D8D-A647-929D4CD2E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89365" y="3552575"/>
          <a:ext cx="1646718" cy="2458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1346040" progId="Equation.DSMT4">
                  <p:embed/>
                </p:oleObj>
              </mc:Choice>
              <mc:Fallback>
                <p:oleObj name="Equation" r:id="rId5" imgW="901440" imgH="13460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C35D5DA4-B4A8-4D8D-A647-929D4CD2E5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89365" y="3552575"/>
                        <a:ext cx="1646718" cy="2458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829911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>
            <a:extLst>
              <a:ext uri="{FF2B5EF4-FFF2-40B4-BE49-F238E27FC236}">
                <a16:creationId xmlns:a16="http://schemas.microsoft.com/office/drawing/2014/main" id="{EEF2124B-0068-4507-8E23-55719DAD3FF9}"/>
              </a:ext>
            </a:extLst>
          </p:cNvPr>
          <p:cNvSpPr txBox="1"/>
          <p:nvPr/>
        </p:nvSpPr>
        <p:spPr>
          <a:xfrm>
            <a:off x="228600" y="215235"/>
            <a:ext cx="12138259" cy="29546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Exemplo: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r>
              <a:rPr lang="pt-BR" sz="2800" dirty="0">
                <a:latin typeface="Book Antiqua" panose="02040602050305030304" pitchFamily="18" charset="0"/>
              </a:rPr>
              <a:t>Altura da torre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Parado a 120 do centro da base de uma torre, um topógrafo descobre que o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Ângulo de elevação do topo da torre mede 69º. Determine a altura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Aproximada da torre.</a:t>
            </a:r>
          </a:p>
          <a:p>
            <a:endParaRPr lang="pt-BR" dirty="0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9E1592CA-BE7D-4ADA-AA18-553D4AEACEA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407" t="730" r="7235" b="3565"/>
          <a:stretch/>
        </p:blipFill>
        <p:spPr>
          <a:xfrm>
            <a:off x="8259581" y="2398425"/>
            <a:ext cx="2728209" cy="3822493"/>
          </a:xfrm>
          <a:prstGeom prst="rect">
            <a:avLst/>
          </a:prstGeom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497FAE79-7ED4-4C93-AEE9-1DB987667CFA}"/>
              </a:ext>
            </a:extLst>
          </p:cNvPr>
          <p:cNvSpPr txBox="1"/>
          <p:nvPr/>
        </p:nvSpPr>
        <p:spPr>
          <a:xfrm>
            <a:off x="8584131" y="6430884"/>
            <a:ext cx="2952750" cy="27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BR" sz="1200" dirty="0">
                <a:latin typeface="Book Antiqua" panose="02040602050305030304" pitchFamily="18" charset="0"/>
              </a:rPr>
              <a:t>Fonte: Gomes (2018, p. 454) 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C0B5C724-697F-4A8D-AD8C-A43AA62EB9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7701" y="3182339"/>
          <a:ext cx="2154732" cy="2830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1117440" progId="Equation.DSMT4">
                  <p:embed/>
                </p:oleObj>
              </mc:Choice>
              <mc:Fallback>
                <p:oleObj name="Equation" r:id="rId3" imgW="850680" imgH="11174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C0B5C724-697F-4A8D-AD8C-A43AA62EB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7701" y="3182339"/>
                        <a:ext cx="2154732" cy="2830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8161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>
            <a:extLst>
              <a:ext uri="{FF2B5EF4-FFF2-40B4-BE49-F238E27FC236}">
                <a16:creationId xmlns:a16="http://schemas.microsoft.com/office/drawing/2014/main" id="{EEF2124B-0068-4507-8E23-55719DAD3FF9}"/>
              </a:ext>
            </a:extLst>
          </p:cNvPr>
          <p:cNvSpPr txBox="1"/>
          <p:nvPr/>
        </p:nvSpPr>
        <p:spPr>
          <a:xfrm>
            <a:off x="228600" y="215235"/>
            <a:ext cx="12224821" cy="25237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Exemplo: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r>
              <a:rPr lang="pt-BR" sz="2800" dirty="0">
                <a:latin typeface="Book Antiqua" panose="02040602050305030304" pitchFamily="18" charset="0"/>
              </a:rPr>
              <a:t>Um observador vê um prédio, construído em terreno plano, sob um ângulo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De 60º. Afastando-se do edifício mais 30 m, passa a ver o edifício sob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Ângulo de 45º. Qual é a altura do prédio?</a:t>
            </a:r>
          </a:p>
          <a:p>
            <a:endParaRPr lang="pt-BR" dirty="0"/>
          </a:p>
        </p:txBody>
      </p:sp>
      <p:cxnSp>
        <p:nvCxnSpPr>
          <p:cNvPr id="4" name="Conector reto 3">
            <a:extLst>
              <a:ext uri="{FF2B5EF4-FFF2-40B4-BE49-F238E27FC236}">
                <a16:creationId xmlns:a16="http://schemas.microsoft.com/office/drawing/2014/main" id="{E82975FF-EB18-4FEF-BB4B-107C7F43FE18}"/>
              </a:ext>
            </a:extLst>
          </p:cNvPr>
          <p:cNvCxnSpPr/>
          <p:nvPr/>
        </p:nvCxnSpPr>
        <p:spPr>
          <a:xfrm>
            <a:off x="11092721" y="4257207"/>
            <a:ext cx="0" cy="22785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AA945C24-C325-4E43-A74D-77D264C7B367}"/>
              </a:ext>
            </a:extLst>
          </p:cNvPr>
          <p:cNvCxnSpPr>
            <a:cxnSpLocks/>
          </p:cNvCxnSpPr>
          <p:nvPr/>
        </p:nvCxnSpPr>
        <p:spPr>
          <a:xfrm flipH="1">
            <a:off x="9638676" y="4259706"/>
            <a:ext cx="1426565" cy="218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A750E84D-BF8F-458B-82AD-7096B9763EE5}"/>
              </a:ext>
            </a:extLst>
          </p:cNvPr>
          <p:cNvCxnSpPr>
            <a:cxnSpLocks/>
          </p:cNvCxnSpPr>
          <p:nvPr/>
        </p:nvCxnSpPr>
        <p:spPr>
          <a:xfrm flipH="1">
            <a:off x="7659974" y="4247214"/>
            <a:ext cx="3407767" cy="22435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C7FA015E-B731-4C00-9C5A-244D61A4A9E5}"/>
              </a:ext>
            </a:extLst>
          </p:cNvPr>
          <p:cNvCxnSpPr>
            <a:cxnSpLocks/>
          </p:cNvCxnSpPr>
          <p:nvPr/>
        </p:nvCxnSpPr>
        <p:spPr>
          <a:xfrm flipH="1">
            <a:off x="7629993" y="6475750"/>
            <a:ext cx="34477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595664A4-20FB-47BE-924B-618979C000AA}"/>
              </a:ext>
            </a:extLst>
          </p:cNvPr>
          <p:cNvSpPr txBox="1"/>
          <p:nvPr/>
        </p:nvSpPr>
        <p:spPr>
          <a:xfrm>
            <a:off x="7345180" y="6220918"/>
            <a:ext cx="419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Book Antiqua" panose="02040602050305030304" pitchFamily="18" charset="0"/>
              </a:rPr>
              <a:t>A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74F260F5-B1E8-4CF7-9032-FAFEEBC51E33}"/>
              </a:ext>
            </a:extLst>
          </p:cNvPr>
          <p:cNvSpPr txBox="1"/>
          <p:nvPr/>
        </p:nvSpPr>
        <p:spPr>
          <a:xfrm>
            <a:off x="9371350" y="6488668"/>
            <a:ext cx="419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Book Antiqua" panose="02040602050305030304" pitchFamily="18" charset="0"/>
              </a:rPr>
              <a:t>B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CCD7A82D-664D-4866-BC1B-8852AE3C658E}"/>
              </a:ext>
            </a:extLst>
          </p:cNvPr>
          <p:cNvSpPr txBox="1"/>
          <p:nvPr/>
        </p:nvSpPr>
        <p:spPr>
          <a:xfrm>
            <a:off x="11022767" y="3882878"/>
            <a:ext cx="419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Book Antiqua" panose="02040602050305030304" pitchFamily="18" charset="0"/>
              </a:rPr>
              <a:t>C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15D3AD5B-646C-4BF1-BFA6-25105A225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9957" y="3471472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07360" progId="Equation.DSMT4">
                  <p:embed/>
                </p:oleObj>
              </mc:Choice>
              <mc:Fallback>
                <p:oleObj name="Equation" r:id="rId2" imgW="914400" imgH="20736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15D3AD5B-646C-4BF1-BFA6-25105A225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9957" y="3471472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17740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>
            <a:extLst>
              <a:ext uri="{FF2B5EF4-FFF2-40B4-BE49-F238E27FC236}">
                <a16:creationId xmlns:a16="http://schemas.microsoft.com/office/drawing/2014/main" id="{EEF2124B-0068-4507-8E23-55719DAD3FF9}"/>
              </a:ext>
            </a:extLst>
          </p:cNvPr>
          <p:cNvSpPr txBox="1"/>
          <p:nvPr/>
        </p:nvSpPr>
        <p:spPr>
          <a:xfrm>
            <a:off x="228600" y="215234"/>
            <a:ext cx="938836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 Qual é a altura do prédio?</a:t>
            </a:r>
          </a:p>
          <a:p>
            <a:endParaRPr lang="pt-BR" dirty="0"/>
          </a:p>
        </p:txBody>
      </p:sp>
      <p:cxnSp>
        <p:nvCxnSpPr>
          <p:cNvPr id="4" name="Conector reto 3">
            <a:extLst>
              <a:ext uri="{FF2B5EF4-FFF2-40B4-BE49-F238E27FC236}">
                <a16:creationId xmlns:a16="http://schemas.microsoft.com/office/drawing/2014/main" id="{E82975FF-EB18-4FEF-BB4B-107C7F43FE18}"/>
              </a:ext>
            </a:extLst>
          </p:cNvPr>
          <p:cNvCxnSpPr/>
          <p:nvPr/>
        </p:nvCxnSpPr>
        <p:spPr>
          <a:xfrm>
            <a:off x="11092721" y="4257207"/>
            <a:ext cx="0" cy="22785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AA945C24-C325-4E43-A74D-77D264C7B367}"/>
              </a:ext>
            </a:extLst>
          </p:cNvPr>
          <p:cNvCxnSpPr>
            <a:cxnSpLocks/>
          </p:cNvCxnSpPr>
          <p:nvPr/>
        </p:nvCxnSpPr>
        <p:spPr>
          <a:xfrm flipH="1">
            <a:off x="9638676" y="4259706"/>
            <a:ext cx="1426565" cy="218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A750E84D-BF8F-458B-82AD-7096B9763EE5}"/>
              </a:ext>
            </a:extLst>
          </p:cNvPr>
          <p:cNvCxnSpPr>
            <a:cxnSpLocks/>
          </p:cNvCxnSpPr>
          <p:nvPr/>
        </p:nvCxnSpPr>
        <p:spPr>
          <a:xfrm flipH="1">
            <a:off x="7659974" y="4247214"/>
            <a:ext cx="3407767" cy="22435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C7FA015E-B731-4C00-9C5A-244D61A4A9E5}"/>
              </a:ext>
            </a:extLst>
          </p:cNvPr>
          <p:cNvCxnSpPr>
            <a:cxnSpLocks/>
          </p:cNvCxnSpPr>
          <p:nvPr/>
        </p:nvCxnSpPr>
        <p:spPr>
          <a:xfrm flipH="1">
            <a:off x="7629993" y="6475750"/>
            <a:ext cx="34477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595664A4-20FB-47BE-924B-618979C000AA}"/>
              </a:ext>
            </a:extLst>
          </p:cNvPr>
          <p:cNvSpPr txBox="1"/>
          <p:nvPr/>
        </p:nvSpPr>
        <p:spPr>
          <a:xfrm>
            <a:off x="7345180" y="6220918"/>
            <a:ext cx="419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Book Antiqua" panose="02040602050305030304" pitchFamily="18" charset="0"/>
              </a:rPr>
              <a:t>A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74F260F5-B1E8-4CF7-9032-FAFEEBC51E33}"/>
              </a:ext>
            </a:extLst>
          </p:cNvPr>
          <p:cNvSpPr txBox="1"/>
          <p:nvPr/>
        </p:nvSpPr>
        <p:spPr>
          <a:xfrm>
            <a:off x="9371350" y="6488668"/>
            <a:ext cx="419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Book Antiqua" panose="02040602050305030304" pitchFamily="18" charset="0"/>
              </a:rPr>
              <a:t>B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CCD7A82D-664D-4866-BC1B-8852AE3C658E}"/>
              </a:ext>
            </a:extLst>
          </p:cNvPr>
          <p:cNvSpPr txBox="1"/>
          <p:nvPr/>
        </p:nvSpPr>
        <p:spPr>
          <a:xfrm>
            <a:off x="11022767" y="3882878"/>
            <a:ext cx="419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Book Antiqua" panose="02040602050305030304" pitchFamily="18" charset="0"/>
              </a:rPr>
              <a:t>C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BFBC0D6-003E-4456-A397-53314A0D87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6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BFBC0D6-003E-4456-A397-53314A0D87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4250" y="23764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801A1E32-D5D4-4795-8649-4BD21C65C3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188" y="1103587"/>
          <a:ext cx="3831908" cy="201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1130040" progId="Equation.DSMT4">
                  <p:embed/>
                </p:oleObj>
              </mc:Choice>
              <mc:Fallback>
                <p:oleObj name="Equation" r:id="rId4" imgW="2145960" imgH="11300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801A1E32-D5D4-4795-8649-4BD21C65C3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3188" y="1103587"/>
                        <a:ext cx="3831908" cy="201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>
            <a:extLst>
              <a:ext uri="{FF2B5EF4-FFF2-40B4-BE49-F238E27FC236}">
                <a16:creationId xmlns:a16="http://schemas.microsoft.com/office/drawing/2014/main" id="{D3C9CAC8-3ECD-4351-9FD6-5C0E045BDF10}"/>
              </a:ext>
            </a:extLst>
          </p:cNvPr>
          <p:cNvSpPr txBox="1"/>
          <p:nvPr/>
        </p:nvSpPr>
        <p:spPr>
          <a:xfrm>
            <a:off x="5441731" y="651415"/>
            <a:ext cx="3911648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Substituindo (1) em (2):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dirty="0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8D3F014-51F9-472D-9AAA-BB164E82D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7423" y="1246006"/>
          <a:ext cx="2571645" cy="393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1790640" progId="Equation.DSMT4">
                  <p:embed/>
                </p:oleObj>
              </mc:Choice>
              <mc:Fallback>
                <p:oleObj name="Equation" r:id="rId6" imgW="1168200" imgH="17906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8D3F014-51F9-472D-9AAA-BB164E82D2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67423" y="1246006"/>
                        <a:ext cx="2571645" cy="3936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47136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>
            <a:extLst>
              <a:ext uri="{FF2B5EF4-FFF2-40B4-BE49-F238E27FC236}">
                <a16:creationId xmlns:a16="http://schemas.microsoft.com/office/drawing/2014/main" id="{EEF2124B-0068-4507-8E23-55719DAD3FF9}"/>
              </a:ext>
            </a:extLst>
          </p:cNvPr>
          <p:cNvSpPr txBox="1"/>
          <p:nvPr/>
        </p:nvSpPr>
        <p:spPr>
          <a:xfrm>
            <a:off x="228600" y="215234"/>
            <a:ext cx="938836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 Qual é a altura do prédio?</a:t>
            </a:r>
          </a:p>
          <a:p>
            <a:endParaRPr lang="pt-BR" dirty="0"/>
          </a:p>
        </p:txBody>
      </p:sp>
      <p:cxnSp>
        <p:nvCxnSpPr>
          <p:cNvPr id="4" name="Conector reto 3">
            <a:extLst>
              <a:ext uri="{FF2B5EF4-FFF2-40B4-BE49-F238E27FC236}">
                <a16:creationId xmlns:a16="http://schemas.microsoft.com/office/drawing/2014/main" id="{E82975FF-EB18-4FEF-BB4B-107C7F43FE18}"/>
              </a:ext>
            </a:extLst>
          </p:cNvPr>
          <p:cNvCxnSpPr/>
          <p:nvPr/>
        </p:nvCxnSpPr>
        <p:spPr>
          <a:xfrm>
            <a:off x="11092721" y="4257207"/>
            <a:ext cx="0" cy="22785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AA945C24-C325-4E43-A74D-77D264C7B367}"/>
              </a:ext>
            </a:extLst>
          </p:cNvPr>
          <p:cNvCxnSpPr>
            <a:cxnSpLocks/>
          </p:cNvCxnSpPr>
          <p:nvPr/>
        </p:nvCxnSpPr>
        <p:spPr>
          <a:xfrm flipH="1">
            <a:off x="9638676" y="4259706"/>
            <a:ext cx="1426565" cy="218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A750E84D-BF8F-458B-82AD-7096B9763EE5}"/>
              </a:ext>
            </a:extLst>
          </p:cNvPr>
          <p:cNvCxnSpPr>
            <a:cxnSpLocks/>
          </p:cNvCxnSpPr>
          <p:nvPr/>
        </p:nvCxnSpPr>
        <p:spPr>
          <a:xfrm flipH="1">
            <a:off x="7659974" y="4247214"/>
            <a:ext cx="3407767" cy="22435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C7FA015E-B731-4C00-9C5A-244D61A4A9E5}"/>
              </a:ext>
            </a:extLst>
          </p:cNvPr>
          <p:cNvCxnSpPr>
            <a:cxnSpLocks/>
          </p:cNvCxnSpPr>
          <p:nvPr/>
        </p:nvCxnSpPr>
        <p:spPr>
          <a:xfrm flipH="1">
            <a:off x="7629993" y="6475750"/>
            <a:ext cx="34477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595664A4-20FB-47BE-924B-618979C000AA}"/>
              </a:ext>
            </a:extLst>
          </p:cNvPr>
          <p:cNvSpPr txBox="1"/>
          <p:nvPr/>
        </p:nvSpPr>
        <p:spPr>
          <a:xfrm>
            <a:off x="7345180" y="6220918"/>
            <a:ext cx="419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Book Antiqua" panose="02040602050305030304" pitchFamily="18" charset="0"/>
              </a:rPr>
              <a:t>A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74F260F5-B1E8-4CF7-9032-FAFEEBC51E33}"/>
              </a:ext>
            </a:extLst>
          </p:cNvPr>
          <p:cNvSpPr txBox="1"/>
          <p:nvPr/>
        </p:nvSpPr>
        <p:spPr>
          <a:xfrm>
            <a:off x="9371350" y="6488668"/>
            <a:ext cx="419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Book Antiqua" panose="02040602050305030304" pitchFamily="18" charset="0"/>
              </a:rPr>
              <a:t>B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CCD7A82D-664D-4866-BC1B-8852AE3C658E}"/>
              </a:ext>
            </a:extLst>
          </p:cNvPr>
          <p:cNvSpPr txBox="1"/>
          <p:nvPr/>
        </p:nvSpPr>
        <p:spPr>
          <a:xfrm>
            <a:off x="11022767" y="3882878"/>
            <a:ext cx="419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Book Antiqua" panose="02040602050305030304" pitchFamily="18" charset="0"/>
              </a:rPr>
              <a:t>C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BFBC0D6-003E-4456-A397-53314A0D87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6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BFBC0D6-003E-4456-A397-53314A0D87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4250" y="23764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801A1E32-D5D4-4795-8649-4BD21C65C3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188" y="1103587"/>
          <a:ext cx="3831908" cy="201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1130040" progId="Equation.DSMT4">
                  <p:embed/>
                </p:oleObj>
              </mc:Choice>
              <mc:Fallback>
                <p:oleObj name="Equation" r:id="rId4" imgW="2145960" imgH="11300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801A1E32-D5D4-4795-8649-4BD21C65C3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3188" y="1103587"/>
                        <a:ext cx="3831908" cy="201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>
            <a:extLst>
              <a:ext uri="{FF2B5EF4-FFF2-40B4-BE49-F238E27FC236}">
                <a16:creationId xmlns:a16="http://schemas.microsoft.com/office/drawing/2014/main" id="{D3C9CAC8-3ECD-4351-9FD6-5C0E045BDF10}"/>
              </a:ext>
            </a:extLst>
          </p:cNvPr>
          <p:cNvSpPr txBox="1"/>
          <p:nvPr/>
        </p:nvSpPr>
        <p:spPr>
          <a:xfrm>
            <a:off x="5441731" y="651415"/>
            <a:ext cx="3911648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Substituindo (1) em (2):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dirty="0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8D3F014-51F9-472D-9AAA-BB164E82D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7423" y="1246006"/>
          <a:ext cx="2571645" cy="393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1790640" progId="Equation.DSMT4">
                  <p:embed/>
                </p:oleObj>
              </mc:Choice>
              <mc:Fallback>
                <p:oleObj name="Equation" r:id="rId6" imgW="1168200" imgH="17906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8D3F014-51F9-472D-9AAA-BB164E82D2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67423" y="1246006"/>
                        <a:ext cx="2571645" cy="3936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628384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>
            <a:extLst>
              <a:ext uri="{FF2B5EF4-FFF2-40B4-BE49-F238E27FC236}">
                <a16:creationId xmlns:a16="http://schemas.microsoft.com/office/drawing/2014/main" id="{EEF2124B-0068-4507-8E23-55719DAD3FF9}"/>
              </a:ext>
            </a:extLst>
          </p:cNvPr>
          <p:cNvSpPr txBox="1"/>
          <p:nvPr/>
        </p:nvSpPr>
        <p:spPr>
          <a:xfrm>
            <a:off x="228600" y="215235"/>
            <a:ext cx="11325536" cy="29546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Exemplo: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r>
              <a:rPr lang="pt-BR" sz="2800" dirty="0">
                <a:latin typeface="Book Antiqua" panose="02040602050305030304" pitchFamily="18" charset="0"/>
              </a:rPr>
              <a:t>A altura h de um paralelepípedo retângulo mede 60 cm, em que a sua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base é um quadrado. A diagonal do paralelepípedo forma um ângulo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de 60º  com o plano da base. Determine o volume do paralelepípedo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retângulo.</a:t>
            </a:r>
          </a:p>
          <a:p>
            <a:endParaRPr lang="pt-BR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A408D6C1-77ED-441B-95F5-49BD2D97458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4127" t="6339" r="32031" b="29180"/>
          <a:stretch/>
        </p:blipFill>
        <p:spPr>
          <a:xfrm>
            <a:off x="7409589" y="2773180"/>
            <a:ext cx="3503252" cy="4084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132793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D8263A8-4E72-40DD-B4D8-9D265FEEA08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pt-BR" dirty="0">
                <a:latin typeface="Book Antiqua" panose="02040602050305030304" pitchFamily="18" charset="0"/>
              </a:rPr>
              <a:t>Círculo ( Ciclo) Trigonométrico</a:t>
            </a:r>
          </a:p>
        </p:txBody>
      </p:sp>
    </p:spTree>
    <p:extLst>
      <p:ext uri="{BB962C8B-B14F-4D97-AF65-F5344CB8AC3E}">
        <p14:creationId xmlns:p14="http://schemas.microsoft.com/office/powerpoint/2010/main" val="85424262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419725" y="719529"/>
            <a:ext cx="10677766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800" dirty="0">
              <a:latin typeface="Book Antiqua" panose="02040602050305030304" pitchFamily="18" charset="0"/>
            </a:endParaRPr>
          </a:p>
          <a:p>
            <a:r>
              <a:rPr lang="pt-BR" sz="2800" dirty="0">
                <a:latin typeface="Book Antiqua" panose="02040602050305030304" pitchFamily="18" charset="0"/>
              </a:rPr>
              <a:t>Para descrever fenômenos periódicos, 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r>
              <a:rPr lang="pt-BR" sz="2800" dirty="0">
                <a:latin typeface="Book Antiqua" panose="02040602050305030304" pitchFamily="18" charset="0"/>
              </a:rPr>
              <a:t>como vibrações de uma corda,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o movimento dos planetas ao redor do Sol,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a rotação da Terra em torno do seu eixo,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o movimento de um pêndulo,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as vibrações de uma corda de violino,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entre outros,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 utiliza-se </a:t>
            </a:r>
            <a:r>
              <a:rPr lang="pt-BR" sz="2800" b="1" dirty="0">
                <a:latin typeface="Book Antiqua" panose="02040602050305030304" pitchFamily="18" charset="0"/>
              </a:rPr>
              <a:t>o radiano </a:t>
            </a:r>
            <a:r>
              <a:rPr lang="pt-BR" sz="2800" dirty="0">
                <a:latin typeface="Book Antiqua" panose="02040602050305030304" pitchFamily="18" charset="0"/>
              </a:rPr>
              <a:t>como unidade de medida. 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2231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>
            <a:extLst>
              <a:ext uri="{FF2B5EF4-FFF2-40B4-BE49-F238E27FC236}">
                <a16:creationId xmlns:a16="http://schemas.microsoft.com/office/drawing/2014/main" id="{BC3119EF-1F09-4393-A731-708EBD8EC95A}"/>
              </a:ext>
            </a:extLst>
          </p:cNvPr>
          <p:cNvSpPr txBox="1"/>
          <p:nvPr/>
        </p:nvSpPr>
        <p:spPr>
          <a:xfrm>
            <a:off x="679224" y="1059353"/>
            <a:ext cx="6922088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u="sng" dirty="0">
                <a:latin typeface="Book Antiqua" panose="02040602050305030304" pitchFamily="18" charset="0"/>
              </a:rPr>
              <a:t>Funções trigonométricas como funções de:</a:t>
            </a:r>
          </a:p>
          <a:p>
            <a:endParaRPr lang="pt-BR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1F3B7F69-C91A-4869-B894-5C1FCCBF2DE3}"/>
              </a:ext>
            </a:extLst>
          </p:cNvPr>
          <p:cNvSpPr txBox="1"/>
          <p:nvPr/>
        </p:nvSpPr>
        <p:spPr>
          <a:xfrm>
            <a:off x="336950" y="2216097"/>
            <a:ext cx="11475299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800" dirty="0">
                <a:latin typeface="Book Antiqua" panose="02040602050305030304" pitchFamily="18" charset="0"/>
              </a:rPr>
              <a:t>Ângulos ( para trabalhar com triângulos) 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800" dirty="0">
                <a:latin typeface="Book Antiqua" panose="02040602050305030304" pitchFamily="18" charset="0"/>
              </a:rPr>
              <a:t>De números reais quaisquer ( para trabalhar com fenômenos periódicos)</a:t>
            </a:r>
          </a:p>
          <a:p>
            <a:endParaRPr lang="pt-BR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Tinta 1">
                <a:extLst>
                  <a:ext uri="{FF2B5EF4-FFF2-40B4-BE49-F238E27FC236}">
                    <a16:creationId xmlns:a16="http://schemas.microsoft.com/office/drawing/2014/main" id="{47535C57-521D-4F52-9BBE-0A21DA20B0A9}"/>
                  </a:ext>
                </a:extLst>
              </p14:cNvPr>
              <p14:cNvContentPartPr/>
              <p14:nvPr/>
            </p14:nvContentPartPr>
            <p14:xfrm>
              <a:off x="801360" y="2603880"/>
              <a:ext cx="1500480" cy="119880"/>
            </p14:xfrm>
          </p:contentPart>
        </mc:Choice>
        <mc:Fallback xmlns="">
          <p:pic>
            <p:nvPicPr>
              <p:cNvPr id="2" name="Tinta 1">
                <a:extLst>
                  <a:ext uri="{FF2B5EF4-FFF2-40B4-BE49-F238E27FC236}">
                    <a16:creationId xmlns:a16="http://schemas.microsoft.com/office/drawing/2014/main" id="{47535C57-521D-4F52-9BBE-0A21DA20B0A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92000" y="2594520"/>
                <a:ext cx="1519200" cy="13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1091897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1B933CEE-7BEE-43C8-90BD-F92522B503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73217" y="526751"/>
            <a:ext cx="4605960" cy="4016220"/>
          </a:xfrm>
          <a:prstGeom prst="rect">
            <a:avLst/>
          </a:prstGeom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875C3ABB-9FEA-079E-1B09-B2E340A37025}"/>
              </a:ext>
            </a:extLst>
          </p:cNvPr>
          <p:cNvSpPr txBox="1"/>
          <p:nvPr/>
        </p:nvSpPr>
        <p:spPr>
          <a:xfrm>
            <a:off x="312823" y="294101"/>
            <a:ext cx="1114488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Os arcos		têm em comum o ângulo central 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 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Para encontrar as medida dos arcos, vamos utilizar uma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 regra de três: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Logo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56785D2A-7207-4E62-92D4-30D9C991B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536" y="294101"/>
          <a:ext cx="1251350" cy="45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56785D2A-7207-4E62-92D4-30D9C991BA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0536" y="294101"/>
                        <a:ext cx="1251350" cy="450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A9ED3922-2AB5-4A67-9A14-780213612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7222" y="329482"/>
          <a:ext cx="1274788" cy="37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177480" progId="Equation.DSMT4">
                  <p:embed/>
                </p:oleObj>
              </mc:Choice>
              <mc:Fallback>
                <p:oleObj name="Equation" r:id="rId5" imgW="596880" imgH="1774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A9ED3922-2AB5-4A67-9A14-780213612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27222" y="329482"/>
                        <a:ext cx="1274788" cy="379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D7348C76-9C16-49E1-B2B6-111CFD5FCD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0380" y="4227718"/>
          <a:ext cx="1899808" cy="83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457200" progId="Equation.DSMT4">
                  <p:embed/>
                </p:oleObj>
              </mc:Choice>
              <mc:Fallback>
                <p:oleObj name="Equation" r:id="rId7" imgW="1041120" imgH="457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D7348C76-9C16-49E1-B2B6-111CFD5FC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0380" y="4227718"/>
                        <a:ext cx="1899808" cy="83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F2323F78-35A5-465A-8C7B-BF205CF38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0380" y="5494096"/>
          <a:ext cx="1220657" cy="86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431640" progId="Equation.DSMT4">
                  <p:embed/>
                </p:oleObj>
              </mc:Choice>
              <mc:Fallback>
                <p:oleObj name="Equation" r:id="rId9" imgW="609480" imgH="4316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F2323F78-35A5-465A-8C7B-BF205CF38C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0380" y="5494096"/>
                        <a:ext cx="1220657" cy="864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084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1B933CEE-7BEE-43C8-90BD-F92522B503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984" y="2439117"/>
            <a:ext cx="4405883" cy="3841761"/>
          </a:xfrm>
          <a:prstGeom prst="rect">
            <a:avLst/>
          </a:prstGeom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56785D2A-7207-4E62-92D4-30D9C991B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2038" y="1757363"/>
          <a:ext cx="1454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56785D2A-7207-4E62-92D4-30D9C991BA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2038" y="1757363"/>
                        <a:ext cx="14541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F2323F78-35A5-465A-8C7B-BF205CF38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0763" y="2257425"/>
          <a:ext cx="3051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431640" progId="Equation.DSMT4">
                  <p:embed/>
                </p:oleObj>
              </mc:Choice>
              <mc:Fallback>
                <p:oleObj name="Equation" r:id="rId5" imgW="1523880" imgH="4316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F2323F78-35A5-465A-8C7B-BF205CF38C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0763" y="2257425"/>
                        <a:ext cx="30511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77780339-79DE-4B93-8FE7-E1D08D564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3923" y="2423400"/>
          <a:ext cx="2618346" cy="729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431640" progId="Equation.DSMT4">
                  <p:embed/>
                </p:oleObj>
              </mc:Choice>
              <mc:Fallback>
                <p:oleObj name="Equation" r:id="rId7" imgW="1549080" imgH="4316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77780339-79DE-4B93-8FE7-E1D08D564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53923" y="2423400"/>
                        <a:ext cx="2618346" cy="729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CF0E63FB-9AFD-407E-957D-B0D5938938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9397" y="1784350"/>
          <a:ext cx="1592620" cy="48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CF0E63FB-9AFD-407E-957D-B0D5938938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59397" y="1784350"/>
                        <a:ext cx="1592620" cy="485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D82BCCCA-CF32-471A-BD6E-869FDFB16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4619" y="4398579"/>
          <a:ext cx="1658056" cy="514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228600" progId="Equation.DSMT4">
                  <p:embed/>
                </p:oleObj>
              </mc:Choice>
              <mc:Fallback>
                <p:oleObj name="Equation" r:id="rId11" imgW="736560" imgH="2286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D82BCCCA-CF32-471A-BD6E-869FDFB165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04619" y="4398579"/>
                        <a:ext cx="1658056" cy="514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504E6FC8-8D55-4B7E-B26F-E2E45EB86D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9510" y="4993180"/>
          <a:ext cx="3518697" cy="934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431640" progId="Equation.DSMT4">
                  <p:embed/>
                </p:oleObj>
              </mc:Choice>
              <mc:Fallback>
                <p:oleObj name="Equation" r:id="rId13" imgW="1625400" imgH="4316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504E6FC8-8D55-4B7E-B26F-E2E45EB86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99510" y="4993180"/>
                        <a:ext cx="3518697" cy="934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917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1B933CEE-7BEE-43C8-90BD-F92522B503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312" y="3263462"/>
            <a:ext cx="3731700" cy="3253899"/>
          </a:xfrm>
          <a:prstGeom prst="rect">
            <a:avLst/>
          </a:prstGeom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56785D2A-7207-4E62-92D4-30D9C991B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9914" y="1520880"/>
          <a:ext cx="1454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56785D2A-7207-4E62-92D4-30D9C991BA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9914" y="1520880"/>
                        <a:ext cx="14541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F2323F78-35A5-465A-8C7B-BF205CF38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9812" y="2099770"/>
          <a:ext cx="3051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431640" progId="Equation.DSMT4">
                  <p:embed/>
                </p:oleObj>
              </mc:Choice>
              <mc:Fallback>
                <p:oleObj name="Equation" r:id="rId5" imgW="1523880" imgH="4316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F2323F78-35A5-465A-8C7B-BF205CF38C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9812" y="2099770"/>
                        <a:ext cx="30511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77780339-79DE-4B93-8FE7-E1D08D564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8475" y="2171150"/>
          <a:ext cx="3184053" cy="887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431640" progId="Equation.DSMT4">
                  <p:embed/>
                </p:oleObj>
              </mc:Choice>
              <mc:Fallback>
                <p:oleObj name="Equation" r:id="rId7" imgW="1549080" imgH="4316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77780339-79DE-4B93-8FE7-E1D08D564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8475" y="2171150"/>
                        <a:ext cx="3184053" cy="887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CF0E63FB-9AFD-407E-957D-B0D5938938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6293" y="1532102"/>
          <a:ext cx="1592620" cy="48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CF0E63FB-9AFD-407E-957D-B0D5938938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6293" y="1532102"/>
                        <a:ext cx="1592620" cy="485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D82BCCCA-CF32-471A-BD6E-869FDFB16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44633" y="1608082"/>
          <a:ext cx="1658056" cy="514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228600" progId="Equation.DSMT4">
                  <p:embed/>
                </p:oleObj>
              </mc:Choice>
              <mc:Fallback>
                <p:oleObj name="Equation" r:id="rId11" imgW="736560" imgH="2286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D82BCCCA-CF32-471A-BD6E-869FDFB165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44633" y="1608082"/>
                        <a:ext cx="1658056" cy="514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504E6FC8-8D55-4B7E-B26F-E2E45EB86D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02565" y="2320568"/>
          <a:ext cx="3252952" cy="86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431640" progId="Equation.DSMT4">
                  <p:embed/>
                </p:oleObj>
              </mc:Choice>
              <mc:Fallback>
                <p:oleObj name="Equation" r:id="rId13" imgW="1625400" imgH="4316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504E6FC8-8D55-4B7E-B26F-E2E45EB86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02565" y="2320568"/>
                        <a:ext cx="3252952" cy="864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>
            <a:extLst>
              <a:ext uri="{FF2B5EF4-FFF2-40B4-BE49-F238E27FC236}">
                <a16:creationId xmlns:a16="http://schemas.microsoft.com/office/drawing/2014/main" id="{4D649268-9FB9-43C7-B02E-030FC8E206B5}"/>
              </a:ext>
            </a:extLst>
          </p:cNvPr>
          <p:cNvSpPr txBox="1"/>
          <p:nvPr/>
        </p:nvSpPr>
        <p:spPr>
          <a:xfrm>
            <a:off x="3969207" y="3531908"/>
            <a:ext cx="74083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u="sng" dirty="0">
                <a:latin typeface="Book Antiqua" panose="02040602050305030304" pitchFamily="18" charset="0"/>
              </a:rPr>
              <a:t>Como cada circunferência tem um raio  particular, os três arcos têm comprimentos diferentes, o que impede de usá-los como medida do ângulo central.</a:t>
            </a:r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5046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1B933CEE-7BEE-43C8-90BD-F92522B503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312" y="3263462"/>
            <a:ext cx="3731700" cy="3253899"/>
          </a:xfrm>
          <a:prstGeom prst="rect">
            <a:avLst/>
          </a:prstGeom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56785D2A-7207-4E62-92D4-30D9C991B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9914" y="1520880"/>
          <a:ext cx="1454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56785D2A-7207-4E62-92D4-30D9C991BA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9914" y="1520880"/>
                        <a:ext cx="14541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F2323F78-35A5-465A-8C7B-BF205CF38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9812" y="2099770"/>
          <a:ext cx="3051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431640" progId="Equation.DSMT4">
                  <p:embed/>
                </p:oleObj>
              </mc:Choice>
              <mc:Fallback>
                <p:oleObj name="Equation" r:id="rId5" imgW="1523880" imgH="4316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F2323F78-35A5-465A-8C7B-BF205CF38C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9812" y="2099770"/>
                        <a:ext cx="30511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77780339-79DE-4B93-8FE7-E1D08D564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8475" y="2171150"/>
          <a:ext cx="3184053" cy="887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431640" progId="Equation.DSMT4">
                  <p:embed/>
                </p:oleObj>
              </mc:Choice>
              <mc:Fallback>
                <p:oleObj name="Equation" r:id="rId7" imgW="1549080" imgH="4316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77780339-79DE-4B93-8FE7-E1D08D564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8475" y="2171150"/>
                        <a:ext cx="3184053" cy="887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CF0E63FB-9AFD-407E-957D-B0D5938938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6293" y="1532102"/>
          <a:ext cx="1592620" cy="48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CF0E63FB-9AFD-407E-957D-B0D5938938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6293" y="1532102"/>
                        <a:ext cx="1592620" cy="485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D82BCCCA-CF32-471A-BD6E-869FDFB16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44633" y="1608082"/>
          <a:ext cx="1658056" cy="514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228600" progId="Equation.DSMT4">
                  <p:embed/>
                </p:oleObj>
              </mc:Choice>
              <mc:Fallback>
                <p:oleObj name="Equation" r:id="rId11" imgW="736560" imgH="2286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D82BCCCA-CF32-471A-BD6E-869FDFB165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44633" y="1608082"/>
                        <a:ext cx="1658056" cy="514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504E6FC8-8D55-4B7E-B26F-E2E45EB86D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02565" y="2320568"/>
          <a:ext cx="3252952" cy="86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431640" progId="Equation.DSMT4">
                  <p:embed/>
                </p:oleObj>
              </mc:Choice>
              <mc:Fallback>
                <p:oleObj name="Equation" r:id="rId13" imgW="1625400" imgH="4316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504E6FC8-8D55-4B7E-B26F-E2E45EB86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02565" y="2320568"/>
                        <a:ext cx="3252952" cy="864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>
            <a:extLst>
              <a:ext uri="{FF2B5EF4-FFF2-40B4-BE49-F238E27FC236}">
                <a16:creationId xmlns:a16="http://schemas.microsoft.com/office/drawing/2014/main" id="{4D649268-9FB9-43C7-B02E-030FC8E206B5}"/>
              </a:ext>
            </a:extLst>
          </p:cNvPr>
          <p:cNvSpPr txBox="1"/>
          <p:nvPr/>
        </p:nvSpPr>
        <p:spPr>
          <a:xfrm>
            <a:off x="3969207" y="3531908"/>
            <a:ext cx="740832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Mas dividindo o comprimento do arco pelo raio da circunferência, obtém-se </a:t>
            </a:r>
          </a:p>
          <a:p>
            <a:endParaRPr lang="pt-BR" sz="2400" u="sng" dirty="0">
              <a:latin typeface="Book Antiqua" panose="02040602050305030304" pitchFamily="18" charset="0"/>
            </a:endParaRPr>
          </a:p>
          <a:p>
            <a:endParaRPr lang="pt-BR" sz="2400" u="sng" dirty="0">
              <a:latin typeface="Book Antiqua" panose="02040602050305030304" pitchFamily="18" charset="0"/>
            </a:endParaRPr>
          </a:p>
          <a:p>
            <a:endParaRPr lang="pt-BR" sz="2400" u="sng" dirty="0">
              <a:latin typeface="Book Antiqua" panose="02040602050305030304" pitchFamily="18" charset="0"/>
            </a:endParaRPr>
          </a:p>
          <a:p>
            <a:endParaRPr lang="pt-BR" sz="2400" u="sng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610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1B933CEE-7BEE-43C8-90BD-F92522B503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312" y="3263462"/>
            <a:ext cx="3731700" cy="3253899"/>
          </a:xfrm>
          <a:prstGeom prst="rect">
            <a:avLst/>
          </a:prstGeom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56785D2A-7207-4E62-92D4-30D9C991B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70" y="1625811"/>
          <a:ext cx="1454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56785D2A-7207-4E62-92D4-30D9C991BA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0170" y="1625811"/>
                        <a:ext cx="14541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F2323F78-35A5-465A-8C7B-BF205CF38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953" y="2369435"/>
          <a:ext cx="3152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F2323F78-35A5-465A-8C7B-BF205CF38C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953" y="2369435"/>
                        <a:ext cx="31527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77780339-79DE-4B93-8FE7-E1D08D564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2800" y="2381250"/>
          <a:ext cx="33147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2800" imgH="431640" progId="Equation.DSMT4">
                  <p:embed/>
                </p:oleObj>
              </mc:Choice>
              <mc:Fallback>
                <p:oleObj name="Equation" r:id="rId7" imgW="1612800" imgH="4316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77780339-79DE-4B93-8FE7-E1D08D564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2800" y="2381250"/>
                        <a:ext cx="3314700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CF0E63FB-9AFD-407E-957D-B0D5938938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6253" y="1637033"/>
          <a:ext cx="1592620" cy="48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CF0E63FB-9AFD-407E-957D-B0D5938938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6253" y="1637033"/>
                        <a:ext cx="1592620" cy="485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D82BCCCA-CF32-471A-BD6E-869FDFB16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44633" y="1608082"/>
          <a:ext cx="1658056" cy="514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228600" progId="Equation.DSMT4">
                  <p:embed/>
                </p:oleObj>
              </mc:Choice>
              <mc:Fallback>
                <p:oleObj name="Equation" r:id="rId11" imgW="736560" imgH="2286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D82BCCCA-CF32-471A-BD6E-869FDFB165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44633" y="1608082"/>
                        <a:ext cx="1658056" cy="514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504E6FC8-8D55-4B7E-B26F-E2E45EB86D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66175" y="2320925"/>
          <a:ext cx="31257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62040" imgH="431640" progId="Equation.DSMT4">
                  <p:embed/>
                </p:oleObj>
              </mc:Choice>
              <mc:Fallback>
                <p:oleObj name="Equation" r:id="rId13" imgW="1562040" imgH="4316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504E6FC8-8D55-4B7E-B26F-E2E45EB86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66175" y="2320925"/>
                        <a:ext cx="3125788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>
            <a:extLst>
              <a:ext uri="{FF2B5EF4-FFF2-40B4-BE49-F238E27FC236}">
                <a16:creationId xmlns:a16="http://schemas.microsoft.com/office/drawing/2014/main" id="{4D649268-9FB9-43C7-B02E-030FC8E206B5}"/>
              </a:ext>
            </a:extLst>
          </p:cNvPr>
          <p:cNvSpPr txBox="1"/>
          <p:nvPr/>
        </p:nvSpPr>
        <p:spPr>
          <a:xfrm>
            <a:off x="3864276" y="3471948"/>
            <a:ext cx="740832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Note que 	  está associado unicamente ao ângulo 120º.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De modo que, pode ser usado como medida do ângulo, em lugar do valor em graus. Nesse caso, diz-se que o ângulo é dado em radianos. 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0152D8E3-9F0C-4CFB-9B79-4CC7F45FEF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9615" y="3933305"/>
          <a:ext cx="6445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9040" imgH="190440" progId="Equation.DSMT4">
                  <p:embed/>
                </p:oleObj>
              </mc:Choice>
              <mc:Fallback>
                <p:oleObj name="Equation" r:id="rId15" imgW="419040" imgH="1904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0152D8E3-9F0C-4CFB-9B79-4CC7F45FEF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69615" y="3933305"/>
                        <a:ext cx="644525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3735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1B933CEE-7BEE-43C8-90BD-F92522B503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312" y="3263462"/>
            <a:ext cx="3731700" cy="3253899"/>
          </a:xfrm>
          <a:prstGeom prst="rect">
            <a:avLst/>
          </a:prstGeom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56785D2A-7207-4E62-92D4-30D9C991B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9914" y="1520880"/>
          <a:ext cx="1454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56785D2A-7207-4E62-92D4-30D9C991BA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9914" y="1520880"/>
                        <a:ext cx="14541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F2323F78-35A5-465A-8C7B-BF205CF38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9812" y="2099770"/>
          <a:ext cx="3051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431640" progId="Equation.DSMT4">
                  <p:embed/>
                </p:oleObj>
              </mc:Choice>
              <mc:Fallback>
                <p:oleObj name="Equation" r:id="rId5" imgW="1523880" imgH="4316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F2323F78-35A5-465A-8C7B-BF205CF38C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9812" y="2099770"/>
                        <a:ext cx="30511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77780339-79DE-4B93-8FE7-E1D08D564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8475" y="2171150"/>
          <a:ext cx="3184053" cy="887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431640" progId="Equation.DSMT4">
                  <p:embed/>
                </p:oleObj>
              </mc:Choice>
              <mc:Fallback>
                <p:oleObj name="Equation" r:id="rId7" imgW="1549080" imgH="4316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77780339-79DE-4B93-8FE7-E1D08D564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8475" y="2171150"/>
                        <a:ext cx="3184053" cy="887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CF0E63FB-9AFD-407E-957D-B0D5938938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6293" y="1532102"/>
          <a:ext cx="1592620" cy="48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CF0E63FB-9AFD-407E-957D-B0D5938938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6293" y="1532102"/>
                        <a:ext cx="1592620" cy="485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D82BCCCA-CF32-471A-BD6E-869FDFB16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44633" y="1608082"/>
          <a:ext cx="1658056" cy="514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228600" progId="Equation.DSMT4">
                  <p:embed/>
                </p:oleObj>
              </mc:Choice>
              <mc:Fallback>
                <p:oleObj name="Equation" r:id="rId11" imgW="736560" imgH="2286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D82BCCCA-CF32-471A-BD6E-869FDFB165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44633" y="1608082"/>
                        <a:ext cx="1658056" cy="514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504E6FC8-8D55-4B7E-B26F-E2E45EB86D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02565" y="2320568"/>
          <a:ext cx="3252952" cy="86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431640" progId="Equation.DSMT4">
                  <p:embed/>
                </p:oleObj>
              </mc:Choice>
              <mc:Fallback>
                <p:oleObj name="Equation" r:id="rId13" imgW="1625400" imgH="4316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504E6FC8-8D55-4B7E-B26F-E2E45EB86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02565" y="2320568"/>
                        <a:ext cx="3252952" cy="864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>
            <a:extLst>
              <a:ext uri="{FF2B5EF4-FFF2-40B4-BE49-F238E27FC236}">
                <a16:creationId xmlns:a16="http://schemas.microsoft.com/office/drawing/2014/main" id="{4D649268-9FB9-43C7-B02E-030FC8E206B5}"/>
              </a:ext>
            </a:extLst>
          </p:cNvPr>
          <p:cNvSpPr txBox="1"/>
          <p:nvPr/>
        </p:nvSpPr>
        <p:spPr>
          <a:xfrm>
            <a:off x="3969207" y="3531908"/>
            <a:ext cx="740832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De  forma geral, dividindo o comprimento do arco pelo raio da circunferência, obtém-se </a:t>
            </a:r>
          </a:p>
          <a:p>
            <a:endParaRPr lang="pt-BR" sz="2400" u="sng" dirty="0">
              <a:latin typeface="Book Antiqua" panose="02040602050305030304" pitchFamily="18" charset="0"/>
            </a:endParaRPr>
          </a:p>
          <a:p>
            <a:endParaRPr lang="pt-BR" sz="2400" u="sng" dirty="0">
              <a:latin typeface="Book Antiqua" panose="02040602050305030304" pitchFamily="18" charset="0"/>
            </a:endParaRPr>
          </a:p>
          <a:p>
            <a:endParaRPr lang="pt-BR" sz="2400" u="sng" dirty="0">
              <a:latin typeface="Book Antiqua" panose="02040602050305030304" pitchFamily="18" charset="0"/>
            </a:endParaRPr>
          </a:p>
          <a:p>
            <a:endParaRPr lang="pt-BR" sz="2400" u="sng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Que assume um valor único, para cada medida de 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FC4799E5-D3B8-4274-A63A-704440185E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780" y="4800366"/>
          <a:ext cx="2148042" cy="716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95280" imgH="431640" progId="Equation.DSMT4">
                  <p:embed/>
                </p:oleObj>
              </mc:Choice>
              <mc:Fallback>
                <p:oleObj name="Equation" r:id="rId15" imgW="1295280" imgH="4316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FC4799E5-D3B8-4274-A63A-704440185E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27780" y="4800366"/>
                        <a:ext cx="2148042" cy="716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3EAB61E7-42EB-4569-82BE-3FA97BCBF1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02441" y="6082364"/>
          <a:ext cx="420063" cy="53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77480" progId="Equation.DSMT4">
                  <p:embed/>
                </p:oleObj>
              </mc:Choice>
              <mc:Fallback>
                <p:oleObj name="Equation" r:id="rId17" imgW="139680" imgH="1774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3EAB61E7-42EB-4569-82BE-3FA97BCBF1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002441" y="6082364"/>
                        <a:ext cx="420063" cy="534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205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4D649268-9FB9-43C7-B02E-030FC8E206B5}"/>
              </a:ext>
            </a:extLst>
          </p:cNvPr>
          <p:cNvSpPr txBox="1"/>
          <p:nvPr/>
        </p:nvSpPr>
        <p:spPr>
          <a:xfrm>
            <a:off x="272580" y="1793050"/>
            <a:ext cx="1148849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Considere     um ângulo com vértice no centro de uma circunferência de raio </a:t>
            </a:r>
            <a:r>
              <a:rPr lang="pt-BR" sz="2400" i="1" dirty="0">
                <a:latin typeface="Book Antiqua" panose="02040602050305030304" pitchFamily="18" charset="0"/>
              </a:rPr>
              <a:t>r</a:t>
            </a:r>
            <a:r>
              <a:rPr lang="pt-BR" sz="2400" dirty="0">
                <a:latin typeface="Book Antiqua" panose="02040602050305030304" pitchFamily="18" charset="0"/>
              </a:rPr>
              <a:t> e </a:t>
            </a:r>
            <a:r>
              <a:rPr lang="pt-BR" sz="2400" i="1" dirty="0">
                <a:latin typeface="Book Antiqua" panose="02040602050305030304" pitchFamily="18" charset="0"/>
              </a:rPr>
              <a:t>c</a:t>
            </a:r>
            <a:r>
              <a:rPr lang="pt-BR" sz="2400" dirty="0">
                <a:latin typeface="Book Antiqua" panose="02040602050305030304" pitchFamily="18" charset="0"/>
              </a:rPr>
              <a:t> o comprimento do arco da circunferência correspondente ao ângulo. 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A medida de       em radianos é definida por 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ADA69037-EC77-4CEF-B299-72D7A27744D4}"/>
              </a:ext>
            </a:extLst>
          </p:cNvPr>
          <p:cNvSpPr txBox="1"/>
          <p:nvPr/>
        </p:nvSpPr>
        <p:spPr>
          <a:xfrm>
            <a:off x="359765" y="149903"/>
            <a:ext cx="88788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u="sng" dirty="0">
                <a:latin typeface="Book Antiqua" panose="02040602050305030304" pitchFamily="18" charset="0"/>
              </a:rPr>
              <a:t>Medidas de ângulos e a circunferência unitária  - </a:t>
            </a:r>
            <a:r>
              <a:rPr lang="pt-BR" sz="2400" b="1" dirty="0">
                <a:latin typeface="Book Antiqua" panose="02040602050305030304" pitchFamily="18" charset="0"/>
              </a:rPr>
              <a:t>Radianos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FE08418F-7FE8-47D7-9067-F343DB5E6C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65" y="2238704"/>
          <a:ext cx="260131" cy="331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77480" progId="Equation.DSMT4">
                  <p:embed/>
                </p:oleObj>
              </mc:Choice>
              <mc:Fallback>
                <p:oleObj name="Equation" r:id="rId2" imgW="139680" imgH="17748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FE08418F-7FE8-47D7-9067-F343DB5E6C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8065" y="2238704"/>
                        <a:ext cx="260131" cy="331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7BE453EC-4C65-485E-B070-C7CE470C4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8655" y="2930799"/>
          <a:ext cx="310534" cy="39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227" imgH="457216" progId="Equation.DSMT4">
                  <p:embed/>
                </p:oleObj>
              </mc:Choice>
              <mc:Fallback>
                <p:oleObj name="Equation" r:id="rId4" imgW="358227" imgH="457216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7BE453EC-4C65-485E-B070-C7CE470C44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8655" y="2930799"/>
                        <a:ext cx="310534" cy="39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D6E48088-C88C-493A-9E87-B1D6C25F93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3783" y="3279228"/>
          <a:ext cx="383937" cy="108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431640" progId="Equation.DSMT4">
                  <p:embed/>
                </p:oleObj>
              </mc:Choice>
              <mc:Fallback>
                <p:oleObj name="Equation" r:id="rId6" imgW="152280" imgH="4316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D6E48088-C88C-493A-9E87-B1D6C25F93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83" y="3279228"/>
                        <a:ext cx="383937" cy="1087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69695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4D649268-9FB9-43C7-B02E-030FC8E206B5}"/>
              </a:ext>
            </a:extLst>
          </p:cNvPr>
          <p:cNvSpPr txBox="1"/>
          <p:nvPr/>
        </p:nvSpPr>
        <p:spPr>
          <a:xfrm>
            <a:off x="272580" y="1793050"/>
            <a:ext cx="1148849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O inconveniente dessa medida é que ela requer o cálculo da razão entre duas grandezas. 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É possível evitar essa razão, tomando-se como referência uma circunferência de raio 1. 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Nesse caso, a circunferência tem comprimento         e o comprimento do arco associado ao ângulo      em graus é dado por 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ADA69037-EC77-4CEF-B299-72D7A27744D4}"/>
              </a:ext>
            </a:extLst>
          </p:cNvPr>
          <p:cNvSpPr txBox="1"/>
          <p:nvPr/>
        </p:nvSpPr>
        <p:spPr>
          <a:xfrm>
            <a:off x="359765" y="149903"/>
            <a:ext cx="88788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u="sng" dirty="0">
                <a:latin typeface="Book Antiqua" panose="02040602050305030304" pitchFamily="18" charset="0"/>
              </a:rPr>
              <a:t>Medidas de ângulos e a circunferência unitária  - </a:t>
            </a:r>
            <a:r>
              <a:rPr lang="pt-BR" sz="2400" b="1" dirty="0">
                <a:latin typeface="Book Antiqua" panose="02040602050305030304" pitchFamily="18" charset="0"/>
              </a:rPr>
              <a:t>Radianos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FE08418F-7FE8-47D7-9067-F343DB5E6C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1611" y="5078467"/>
          <a:ext cx="144303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431640" progId="Equation.DSMT4">
                  <p:embed/>
                </p:oleObj>
              </mc:Choice>
              <mc:Fallback>
                <p:oleObj name="Equation" r:id="rId2" imgW="774360" imgH="4316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FE08418F-7FE8-47D7-9067-F343DB5E6C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41611" y="5078467"/>
                        <a:ext cx="1443037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7BE453EC-4C65-485E-B070-C7CE470C4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0710" y="4428523"/>
          <a:ext cx="310534" cy="39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227" imgH="457216" progId="Equation.DSMT4">
                  <p:embed/>
                </p:oleObj>
              </mc:Choice>
              <mc:Fallback>
                <p:oleObj name="Equation" r:id="rId4" imgW="358227" imgH="457216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7BE453EC-4C65-485E-B070-C7CE470C44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20710" y="4428523"/>
                        <a:ext cx="310534" cy="39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D6E48088-C88C-493A-9E87-B1D6C25F93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8797" y="4051738"/>
          <a:ext cx="420064" cy="30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D6E48088-C88C-493A-9E87-B1D6C25F93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08797" y="4051738"/>
                        <a:ext cx="420064" cy="30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35807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4D649268-9FB9-43C7-B02E-030FC8E206B5}"/>
              </a:ext>
            </a:extLst>
          </p:cNvPr>
          <p:cNvSpPr txBox="1"/>
          <p:nvPr/>
        </p:nvSpPr>
        <p:spPr>
          <a:xfrm>
            <a:off x="272580" y="1793050"/>
            <a:ext cx="1148849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latin typeface="Book Antiqua" panose="02040602050305030304" pitchFamily="18" charset="0"/>
              </a:rPr>
              <a:t>Ângulo em radianos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Considere um ângulo    com vértice no centro de uma circunferência de raio 1. 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A medida de      em radianos é definida como o comprimento c do arco da 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Circunferência associado ao ângulo, 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ADA69037-EC77-4CEF-B299-72D7A27744D4}"/>
              </a:ext>
            </a:extLst>
          </p:cNvPr>
          <p:cNvSpPr txBox="1"/>
          <p:nvPr/>
        </p:nvSpPr>
        <p:spPr>
          <a:xfrm>
            <a:off x="359765" y="149903"/>
            <a:ext cx="88788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u="sng" dirty="0">
                <a:latin typeface="Book Antiqua" panose="02040602050305030304" pitchFamily="18" charset="0"/>
              </a:rPr>
              <a:t>Medidas de ângulos e a circunferência unitária  - </a:t>
            </a:r>
            <a:r>
              <a:rPr lang="pt-BR" sz="2400" b="1" dirty="0">
                <a:latin typeface="Book Antiqua" panose="02040602050305030304" pitchFamily="18" charset="0"/>
              </a:rPr>
              <a:t>Radianos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7BE453EC-4C65-485E-B070-C7CE470C4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3772" y="2536661"/>
          <a:ext cx="310534" cy="39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227" imgH="457216" progId="Equation.DSMT4">
                  <p:embed/>
                </p:oleObj>
              </mc:Choice>
              <mc:Fallback>
                <p:oleObj name="Equation" r:id="rId2" imgW="358227" imgH="457216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7BE453EC-4C65-485E-B070-C7CE470C44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3772" y="2536661"/>
                        <a:ext cx="310534" cy="39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DDE982F8-FC30-4A3F-A549-E75BF7431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7339" y="2928554"/>
          <a:ext cx="337466" cy="429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77480" progId="Equation.DSMT4">
                  <p:embed/>
                </p:oleObj>
              </mc:Choice>
              <mc:Fallback>
                <p:oleObj name="Equation" r:id="rId4" imgW="139680" imgH="17748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DDE982F8-FC30-4A3F-A549-E75BF74315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7339" y="2928554"/>
                        <a:ext cx="337466" cy="429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agem 8">
            <a:extLst>
              <a:ext uri="{FF2B5EF4-FFF2-40B4-BE49-F238E27FC236}">
                <a16:creationId xmlns:a16="http://schemas.microsoft.com/office/drawing/2014/main" id="{B9E2879D-7146-4724-B2BD-D34572BF713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5421" b="6900"/>
          <a:stretch/>
        </p:blipFill>
        <p:spPr>
          <a:xfrm>
            <a:off x="804417" y="3928055"/>
            <a:ext cx="2695528" cy="2469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78777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4D649268-9FB9-43C7-B02E-030FC8E206B5}"/>
              </a:ext>
            </a:extLst>
          </p:cNvPr>
          <p:cNvSpPr txBox="1"/>
          <p:nvPr/>
        </p:nvSpPr>
        <p:spPr>
          <a:xfrm>
            <a:off x="272580" y="1793050"/>
            <a:ext cx="114884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latin typeface="Book Antiqua" panose="02040602050305030304" pitchFamily="18" charset="0"/>
              </a:rPr>
              <a:t>Exemplo: converter 45º para radianos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ADA69037-EC77-4CEF-B299-72D7A27744D4}"/>
              </a:ext>
            </a:extLst>
          </p:cNvPr>
          <p:cNvSpPr txBox="1"/>
          <p:nvPr/>
        </p:nvSpPr>
        <p:spPr>
          <a:xfrm>
            <a:off x="359765" y="149903"/>
            <a:ext cx="88788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u="sng" dirty="0">
                <a:latin typeface="Book Antiqua" panose="02040602050305030304" pitchFamily="18" charset="0"/>
              </a:rPr>
              <a:t>Medidas de ângulos e a circunferência unitária  - </a:t>
            </a:r>
            <a:r>
              <a:rPr lang="pt-BR" sz="2400" b="1" dirty="0">
                <a:latin typeface="Book Antiqua" panose="02040602050305030304" pitchFamily="18" charset="0"/>
              </a:rPr>
              <a:t>Radianos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9D9A82CF-1A65-4902-8C36-AA88F15911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9170" y="4675188"/>
          <a:ext cx="29765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431640" progId="Equation.DSMT4">
                  <p:embed/>
                </p:oleObj>
              </mc:Choice>
              <mc:Fallback>
                <p:oleObj name="Equation" r:id="rId2" imgW="1447560" imgH="4316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9D9A82CF-1A65-4902-8C36-AA88F15911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99170" y="4675188"/>
                        <a:ext cx="2976562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agem 2">
            <a:extLst>
              <a:ext uri="{FF2B5EF4-FFF2-40B4-BE49-F238E27FC236}">
                <a16:creationId xmlns:a16="http://schemas.microsoft.com/office/drawing/2014/main" id="{DC5F58E0-F3BD-4B72-AFDF-85954AE67A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7021" y="4076827"/>
            <a:ext cx="2388120" cy="929888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28030B3E-717E-4BFB-AF88-0FB16BF2AAC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451" t="42706" r="41476" b="32776"/>
          <a:stretch/>
        </p:blipFill>
        <p:spPr>
          <a:xfrm>
            <a:off x="524655" y="4047344"/>
            <a:ext cx="2886656" cy="1963711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93521050-2E74-417D-8C03-B47FFDE927B9}"/>
              </a:ext>
            </a:extLst>
          </p:cNvPr>
          <p:cNvSpPr txBox="1"/>
          <p:nvPr/>
        </p:nvSpPr>
        <p:spPr>
          <a:xfrm>
            <a:off x="1978702" y="58611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latin typeface="Book Antiqua" panose="0204060205030503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1886312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2D75AB6-ECF9-475A-BA5E-6B573CFB2F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Book Antiqua" panose="02040602050305030304" pitchFamily="18" charset="0"/>
              </a:rPr>
              <a:t>Exemplo: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BC3119EF-1F09-4393-A731-708EBD8EC95A}"/>
              </a:ext>
            </a:extLst>
          </p:cNvPr>
          <p:cNvSpPr txBox="1"/>
          <p:nvPr/>
        </p:nvSpPr>
        <p:spPr>
          <a:xfrm>
            <a:off x="619264" y="2273557"/>
            <a:ext cx="10019089" cy="2092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Considere o seguinte problema: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Determinar as medidas y e z no triângulo retângulo a seguir: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dirty="0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00B8B9B2-C8D8-4498-8564-414E340AD83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1636" t="30164" r="12131" b="44700"/>
          <a:stretch/>
        </p:blipFill>
        <p:spPr>
          <a:xfrm>
            <a:off x="914401" y="3657600"/>
            <a:ext cx="4384167" cy="2008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68644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4D649268-9FB9-43C7-B02E-030FC8E206B5}"/>
              </a:ext>
            </a:extLst>
          </p:cNvPr>
          <p:cNvSpPr txBox="1"/>
          <p:nvPr/>
        </p:nvSpPr>
        <p:spPr>
          <a:xfrm>
            <a:off x="272580" y="1793050"/>
            <a:ext cx="114884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latin typeface="Book Antiqua" panose="02040602050305030304" pitchFamily="18" charset="0"/>
              </a:rPr>
              <a:t>Exemplo: converter 90º para radianos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ADA69037-EC77-4CEF-B299-72D7A27744D4}"/>
              </a:ext>
            </a:extLst>
          </p:cNvPr>
          <p:cNvSpPr txBox="1"/>
          <p:nvPr/>
        </p:nvSpPr>
        <p:spPr>
          <a:xfrm>
            <a:off x="359765" y="149903"/>
            <a:ext cx="88788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u="sng" dirty="0">
                <a:latin typeface="Book Antiqua" panose="02040602050305030304" pitchFamily="18" charset="0"/>
              </a:rPr>
              <a:t>Medidas de ângulos e a circunferência unitária  - </a:t>
            </a:r>
            <a:r>
              <a:rPr lang="pt-BR" sz="2400" b="1" dirty="0">
                <a:latin typeface="Book Antiqua" panose="02040602050305030304" pitchFamily="18" charset="0"/>
              </a:rPr>
              <a:t>Radianos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510522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4D649268-9FB9-43C7-B02E-030FC8E206B5}"/>
              </a:ext>
            </a:extLst>
          </p:cNvPr>
          <p:cNvSpPr txBox="1"/>
          <p:nvPr/>
        </p:nvSpPr>
        <p:spPr>
          <a:xfrm>
            <a:off x="272580" y="1793050"/>
            <a:ext cx="114884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latin typeface="Book Antiqua" panose="02040602050305030304" pitchFamily="18" charset="0"/>
              </a:rPr>
              <a:t>Exemplo: converter 1º para radianos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ADA69037-EC77-4CEF-B299-72D7A27744D4}"/>
              </a:ext>
            </a:extLst>
          </p:cNvPr>
          <p:cNvSpPr txBox="1"/>
          <p:nvPr/>
        </p:nvSpPr>
        <p:spPr>
          <a:xfrm>
            <a:off x="359765" y="149903"/>
            <a:ext cx="88788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u="sng" dirty="0">
                <a:latin typeface="Book Antiqua" panose="02040602050305030304" pitchFamily="18" charset="0"/>
              </a:rPr>
              <a:t>Medidas de ângulos e a circunferência unitária  - </a:t>
            </a:r>
            <a:r>
              <a:rPr lang="pt-BR" sz="2400" b="1" dirty="0">
                <a:latin typeface="Book Antiqua" panose="02040602050305030304" pitchFamily="18" charset="0"/>
              </a:rPr>
              <a:t>Radianos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93521050-2E74-417D-8C03-B47FFDE927B9}"/>
              </a:ext>
            </a:extLst>
          </p:cNvPr>
          <p:cNvSpPr txBox="1"/>
          <p:nvPr/>
        </p:nvSpPr>
        <p:spPr>
          <a:xfrm>
            <a:off x="1978702" y="58611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latin typeface="Book Antiqua" panose="0204060205030503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0606349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4D649268-9FB9-43C7-B02E-030FC8E206B5}"/>
              </a:ext>
            </a:extLst>
          </p:cNvPr>
          <p:cNvSpPr txBox="1"/>
          <p:nvPr/>
        </p:nvSpPr>
        <p:spPr>
          <a:xfrm>
            <a:off x="272580" y="1793050"/>
            <a:ext cx="1148849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latin typeface="Book Antiqua" panose="02040602050305030304" pitchFamily="18" charset="0"/>
              </a:rPr>
              <a:t>Exemplo: converter              para graus</a:t>
            </a:r>
          </a:p>
          <a:p>
            <a:endParaRPr lang="pt-BR" sz="2400" b="1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ADA69037-EC77-4CEF-B299-72D7A27744D4}"/>
              </a:ext>
            </a:extLst>
          </p:cNvPr>
          <p:cNvSpPr txBox="1"/>
          <p:nvPr/>
        </p:nvSpPr>
        <p:spPr>
          <a:xfrm>
            <a:off x="359765" y="149903"/>
            <a:ext cx="88788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u="sng" dirty="0">
                <a:latin typeface="Book Antiqua" panose="02040602050305030304" pitchFamily="18" charset="0"/>
              </a:rPr>
              <a:t>Medidas de ângulos e a circunferência unitária  - </a:t>
            </a:r>
            <a:r>
              <a:rPr lang="pt-BR" sz="2400" b="1" dirty="0">
                <a:latin typeface="Book Antiqua" panose="02040602050305030304" pitchFamily="18" charset="0"/>
              </a:rPr>
              <a:t>Radianos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4EC231B7-BF5B-4202-AA3F-1183B2561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8194" y="1882775"/>
          <a:ext cx="555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228600" progId="Equation.DSMT4">
                  <p:embed/>
                </p:oleObj>
              </mc:Choice>
              <mc:Fallback>
                <p:oleObj name="Equation" r:id="rId2" imgW="355320" imgH="228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EC231B7-BF5B-4202-AA3F-1183B25611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08194" y="1882775"/>
                        <a:ext cx="555625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38620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4D649268-9FB9-43C7-B02E-030FC8E206B5}"/>
              </a:ext>
            </a:extLst>
          </p:cNvPr>
          <p:cNvSpPr txBox="1"/>
          <p:nvPr/>
        </p:nvSpPr>
        <p:spPr>
          <a:xfrm>
            <a:off x="272580" y="1793050"/>
            <a:ext cx="1148849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latin typeface="Book Antiqua" panose="02040602050305030304" pitchFamily="18" charset="0"/>
              </a:rPr>
              <a:t>Exemplo: converter              para graus</a:t>
            </a:r>
          </a:p>
          <a:p>
            <a:endParaRPr lang="pt-BR" sz="2400" b="1" dirty="0">
              <a:latin typeface="Book Antiqua" panose="02040602050305030304" pitchFamily="18" charset="0"/>
            </a:endParaRPr>
          </a:p>
          <a:p>
            <a:r>
              <a:rPr lang="pt-BR" sz="2400" b="1" dirty="0">
                <a:latin typeface="Book Antiqua" panose="02040602050305030304" pitchFamily="18" charset="0"/>
              </a:rPr>
              <a:t>Nesse caso, o comprimento do arco é igual ao raio da circunferência.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ADA69037-EC77-4CEF-B299-72D7A27744D4}"/>
              </a:ext>
            </a:extLst>
          </p:cNvPr>
          <p:cNvSpPr txBox="1"/>
          <p:nvPr/>
        </p:nvSpPr>
        <p:spPr>
          <a:xfrm>
            <a:off x="359765" y="149903"/>
            <a:ext cx="88788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u="sng" dirty="0">
                <a:latin typeface="Book Antiqua" panose="02040602050305030304" pitchFamily="18" charset="0"/>
              </a:rPr>
              <a:t>Medidas de ângulos e a circunferência unitária  - </a:t>
            </a:r>
            <a:r>
              <a:rPr lang="pt-BR" sz="2400" b="1" dirty="0">
                <a:latin typeface="Book Antiqua" panose="02040602050305030304" pitchFamily="18" charset="0"/>
              </a:rPr>
              <a:t>Radianos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9D9A82CF-1A65-4902-8C36-AA88F15911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3838" y="4383088"/>
          <a:ext cx="2714625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863280" progId="Equation.DSMT4">
                  <p:embed/>
                </p:oleObj>
              </mc:Choice>
              <mc:Fallback>
                <p:oleObj name="Equation" r:id="rId2" imgW="1320480" imgH="86328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9D9A82CF-1A65-4902-8C36-AA88F15911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43838" y="4383088"/>
                        <a:ext cx="2714625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4EC231B7-BF5B-4202-AA3F-1183B2561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8194" y="1882775"/>
          <a:ext cx="555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228600" progId="Equation.DSMT4">
                  <p:embed/>
                </p:oleObj>
              </mc:Choice>
              <mc:Fallback>
                <p:oleObj name="Equation" r:id="rId4" imgW="355320" imgH="228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EC231B7-BF5B-4202-AA3F-1183B25611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8194" y="1882775"/>
                        <a:ext cx="555625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93521050-2E74-417D-8C03-B47FFDE927B9}"/>
              </a:ext>
            </a:extLst>
          </p:cNvPr>
          <p:cNvSpPr txBox="1"/>
          <p:nvPr/>
        </p:nvSpPr>
        <p:spPr>
          <a:xfrm>
            <a:off x="1678899" y="6100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latin typeface="Book Antiqua" panose="02040602050305030304" pitchFamily="18" charset="0"/>
              </a:rPr>
              <a:t>1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400415D2-A2B5-4BD7-93F0-5F795DD8C32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778" t="49325" r="48975" b="24195"/>
          <a:stretch/>
        </p:blipFill>
        <p:spPr>
          <a:xfrm>
            <a:off x="764497" y="4422098"/>
            <a:ext cx="1858781" cy="1618938"/>
          </a:xfrm>
          <a:prstGeom prst="rect">
            <a:avLst/>
          </a:prstGeom>
        </p:spPr>
      </p:pic>
      <p:sp>
        <p:nvSpPr>
          <p:cNvPr id="16" name="CaixaDeTexto 15">
            <a:extLst>
              <a:ext uri="{FF2B5EF4-FFF2-40B4-BE49-F238E27FC236}">
                <a16:creationId xmlns:a16="http://schemas.microsoft.com/office/drawing/2014/main" id="{8A770846-34E9-411F-9963-24CFF0156755}"/>
              </a:ext>
            </a:extLst>
          </p:cNvPr>
          <p:cNvSpPr txBox="1"/>
          <p:nvPr/>
        </p:nvSpPr>
        <p:spPr>
          <a:xfrm>
            <a:off x="2281004" y="49342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latin typeface="Book Antiqua" panose="02040602050305030304" pitchFamily="18" charset="0"/>
              </a:rPr>
              <a:t>1</a:t>
            </a:r>
          </a:p>
        </p:txBody>
      </p:sp>
      <p:grpSp>
        <p:nvGrpSpPr>
          <p:cNvPr id="18" name="Agrupar 17">
            <a:extLst>
              <a:ext uri="{FF2B5EF4-FFF2-40B4-BE49-F238E27FC236}">
                <a16:creationId xmlns:a16="http://schemas.microsoft.com/office/drawing/2014/main" id="{E73BAF30-0A65-4774-A833-D548CEDF4EC1}"/>
              </a:ext>
            </a:extLst>
          </p:cNvPr>
          <p:cNvGrpSpPr/>
          <p:nvPr/>
        </p:nvGrpSpPr>
        <p:grpSpPr>
          <a:xfrm>
            <a:off x="2683239" y="3957405"/>
            <a:ext cx="2398426" cy="1001415"/>
            <a:chOff x="2683239" y="3957405"/>
            <a:chExt cx="2398426" cy="1001415"/>
          </a:xfrm>
        </p:grpSpPr>
        <p:pic>
          <p:nvPicPr>
            <p:cNvPr id="8" name="Imagem 7" descr="Uma imagem contendo Texto&#10;&#10;Descrição gerada automaticamente">
              <a:extLst>
                <a:ext uri="{FF2B5EF4-FFF2-40B4-BE49-F238E27FC236}">
                  <a16:creationId xmlns:a16="http://schemas.microsoft.com/office/drawing/2014/main" id="{C4EC9BE7-BFBD-49A4-9CAF-1D6F448CFC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197" t="50061" r="47131" b="34002"/>
            <a:stretch/>
          </p:blipFill>
          <p:spPr>
            <a:xfrm>
              <a:off x="2683239" y="3957405"/>
              <a:ext cx="2398426" cy="974360"/>
            </a:xfrm>
            <a:prstGeom prst="rect">
              <a:avLst/>
            </a:prstGeom>
          </p:spPr>
        </p:pic>
        <p:sp>
          <p:nvSpPr>
            <p:cNvPr id="17" name="CaixaDeTexto 16">
              <a:extLst>
                <a:ext uri="{FF2B5EF4-FFF2-40B4-BE49-F238E27FC236}">
                  <a16:creationId xmlns:a16="http://schemas.microsoft.com/office/drawing/2014/main" id="{AE6F39EE-F433-48DB-B3BA-F2D1227B4DB1}"/>
                </a:ext>
              </a:extLst>
            </p:cNvPr>
            <p:cNvSpPr txBox="1"/>
            <p:nvPr/>
          </p:nvSpPr>
          <p:spPr>
            <a:xfrm>
              <a:off x="4469568" y="458948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b="1" dirty="0">
                  <a:latin typeface="Book Antiqua" panose="02040602050305030304" pitchFamily="18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0492761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4D649268-9FB9-43C7-B02E-030FC8E206B5}"/>
              </a:ext>
            </a:extLst>
          </p:cNvPr>
          <p:cNvSpPr txBox="1"/>
          <p:nvPr/>
        </p:nvSpPr>
        <p:spPr>
          <a:xfrm>
            <a:off x="272580" y="1793050"/>
            <a:ext cx="1148849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latin typeface="Book Antiqua" panose="02040602050305030304" pitchFamily="18" charset="0"/>
              </a:rPr>
              <a:t>Exemplo: converter         </a:t>
            </a:r>
            <a:r>
              <a:rPr lang="pt-BR" sz="2400" b="1" dirty="0" err="1">
                <a:latin typeface="Book Antiqua" panose="02040602050305030304" pitchFamily="18" charset="0"/>
              </a:rPr>
              <a:t>rad</a:t>
            </a:r>
            <a:r>
              <a:rPr lang="pt-BR" sz="2400" b="1" dirty="0">
                <a:latin typeface="Book Antiqua" panose="02040602050305030304" pitchFamily="18" charset="0"/>
              </a:rPr>
              <a:t>     para graus</a:t>
            </a:r>
          </a:p>
          <a:p>
            <a:endParaRPr lang="pt-BR" sz="2400" b="1" dirty="0">
              <a:latin typeface="Book Antiqua" panose="02040602050305030304" pitchFamily="18" charset="0"/>
            </a:endParaRPr>
          </a:p>
          <a:p>
            <a:endParaRPr lang="pt-BR" sz="2400" b="1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ADA69037-EC77-4CEF-B299-72D7A27744D4}"/>
              </a:ext>
            </a:extLst>
          </p:cNvPr>
          <p:cNvSpPr txBox="1"/>
          <p:nvPr/>
        </p:nvSpPr>
        <p:spPr>
          <a:xfrm>
            <a:off x="359765" y="149903"/>
            <a:ext cx="88788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u="sng" dirty="0">
                <a:latin typeface="Book Antiqua" panose="02040602050305030304" pitchFamily="18" charset="0"/>
              </a:rPr>
              <a:t>Medidas de ângulos e a circunferência unitária  - </a:t>
            </a:r>
            <a:r>
              <a:rPr lang="pt-BR" sz="2400" b="1" dirty="0">
                <a:latin typeface="Book Antiqua" panose="02040602050305030304" pitchFamily="18" charset="0"/>
              </a:rPr>
              <a:t>Radianos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9D9A82CF-1A65-4902-8C36-AA88F15911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9138" y="4618038"/>
          <a:ext cx="1722437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634680" progId="Equation.DSMT4">
                  <p:embed/>
                </p:oleObj>
              </mc:Choice>
              <mc:Fallback>
                <p:oleObj name="Equation" r:id="rId2" imgW="838080" imgH="63468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9D9A82CF-1A65-4902-8C36-AA88F15911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39138" y="4618038"/>
                        <a:ext cx="1722437" cy="130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93521050-2E74-417D-8C03-B47FFDE927B9}"/>
              </a:ext>
            </a:extLst>
          </p:cNvPr>
          <p:cNvSpPr txBox="1"/>
          <p:nvPr/>
        </p:nvSpPr>
        <p:spPr>
          <a:xfrm>
            <a:off x="1678899" y="6100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latin typeface="Book Antiqua" panose="02040602050305030304" pitchFamily="18" charset="0"/>
              </a:rPr>
              <a:t>1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400415D2-A2B5-4BD7-93F0-5F795DD8C32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778" t="49325" r="48975" b="24195"/>
          <a:stretch/>
        </p:blipFill>
        <p:spPr>
          <a:xfrm>
            <a:off x="764497" y="4422098"/>
            <a:ext cx="1858781" cy="1618938"/>
          </a:xfrm>
          <a:prstGeom prst="rect">
            <a:avLst/>
          </a:prstGeom>
        </p:spPr>
      </p:pic>
      <p:sp>
        <p:nvSpPr>
          <p:cNvPr id="16" name="CaixaDeTexto 15">
            <a:extLst>
              <a:ext uri="{FF2B5EF4-FFF2-40B4-BE49-F238E27FC236}">
                <a16:creationId xmlns:a16="http://schemas.microsoft.com/office/drawing/2014/main" id="{8A770846-34E9-411F-9963-24CFF0156755}"/>
              </a:ext>
            </a:extLst>
          </p:cNvPr>
          <p:cNvSpPr txBox="1"/>
          <p:nvPr/>
        </p:nvSpPr>
        <p:spPr>
          <a:xfrm>
            <a:off x="2281004" y="49342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latin typeface="Book Antiqua" panose="02040602050305030304" pitchFamily="18" charset="0"/>
              </a:rPr>
              <a:t>1</a:t>
            </a:r>
          </a:p>
        </p:txBody>
      </p:sp>
      <p:grpSp>
        <p:nvGrpSpPr>
          <p:cNvPr id="18" name="Agrupar 17">
            <a:extLst>
              <a:ext uri="{FF2B5EF4-FFF2-40B4-BE49-F238E27FC236}">
                <a16:creationId xmlns:a16="http://schemas.microsoft.com/office/drawing/2014/main" id="{E73BAF30-0A65-4774-A833-D548CEDF4EC1}"/>
              </a:ext>
            </a:extLst>
          </p:cNvPr>
          <p:cNvGrpSpPr/>
          <p:nvPr/>
        </p:nvGrpSpPr>
        <p:grpSpPr>
          <a:xfrm>
            <a:off x="2683239" y="3957405"/>
            <a:ext cx="2398426" cy="1001415"/>
            <a:chOff x="2683239" y="3957405"/>
            <a:chExt cx="2398426" cy="1001415"/>
          </a:xfrm>
        </p:grpSpPr>
        <p:pic>
          <p:nvPicPr>
            <p:cNvPr id="8" name="Imagem 7" descr="Uma imagem contendo Texto&#10;&#10;Descrição gerada automaticamente">
              <a:extLst>
                <a:ext uri="{FF2B5EF4-FFF2-40B4-BE49-F238E27FC236}">
                  <a16:creationId xmlns:a16="http://schemas.microsoft.com/office/drawing/2014/main" id="{C4EC9BE7-BFBD-49A4-9CAF-1D6F448CFC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197" t="50061" r="47131" b="34002"/>
            <a:stretch/>
          </p:blipFill>
          <p:spPr>
            <a:xfrm>
              <a:off x="2683239" y="3957405"/>
              <a:ext cx="2398426" cy="974360"/>
            </a:xfrm>
            <a:prstGeom prst="rect">
              <a:avLst/>
            </a:prstGeom>
          </p:spPr>
        </p:pic>
        <p:sp>
          <p:nvSpPr>
            <p:cNvPr id="17" name="CaixaDeTexto 16">
              <a:extLst>
                <a:ext uri="{FF2B5EF4-FFF2-40B4-BE49-F238E27FC236}">
                  <a16:creationId xmlns:a16="http://schemas.microsoft.com/office/drawing/2014/main" id="{AE6F39EE-F433-48DB-B3BA-F2D1227B4DB1}"/>
                </a:ext>
              </a:extLst>
            </p:cNvPr>
            <p:cNvSpPr txBox="1"/>
            <p:nvPr/>
          </p:nvSpPr>
          <p:spPr>
            <a:xfrm>
              <a:off x="4469568" y="4589488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pt-BR" b="1" dirty="0">
                <a:latin typeface="Book Antiqua" panose="0204060205030503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5A3CBCA1-4024-FF8B-27AE-1DC469F908A5}"/>
                  </a:ext>
                </a:extLst>
              </p:cNvPr>
              <p:cNvSpPr txBox="1"/>
              <p:nvPr/>
            </p:nvSpPr>
            <p:spPr>
              <a:xfrm>
                <a:off x="3403600" y="1793050"/>
                <a:ext cx="194092" cy="4724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pt-BR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5A3CBCA1-4024-FF8B-27AE-1DC469F908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3600" y="1793050"/>
                <a:ext cx="194092" cy="4724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A2AF14CE-EE00-A4F7-4161-76AC9EE1470E}"/>
                  </a:ext>
                </a:extLst>
              </p:cNvPr>
              <p:cNvSpPr txBox="1"/>
              <p:nvPr/>
            </p:nvSpPr>
            <p:spPr>
              <a:xfrm>
                <a:off x="4557253" y="4589488"/>
                <a:ext cx="194092" cy="4724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pt-BR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A2AF14CE-EE00-A4F7-4161-76AC9EE147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7253" y="4589488"/>
                <a:ext cx="194092" cy="4724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D14779D8-39A6-A834-AB67-6119DE0A7C2B}"/>
                  </a:ext>
                </a:extLst>
              </p:cNvPr>
              <p:cNvSpPr txBox="1"/>
              <p:nvPr/>
            </p:nvSpPr>
            <p:spPr>
              <a:xfrm>
                <a:off x="4709653" y="4741888"/>
                <a:ext cx="194092" cy="4724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pt-BR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D14779D8-39A6-A834-AB67-6119DE0A7C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653" y="4741888"/>
                <a:ext cx="194092" cy="4724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582122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m 17" descr="Diagrama, Desenho técnico&#10;&#10;Descrição gerada automaticamente">
            <a:extLst>
              <a:ext uri="{FF2B5EF4-FFF2-40B4-BE49-F238E27FC236}">
                <a16:creationId xmlns:a16="http://schemas.microsoft.com/office/drawing/2014/main" id="{7C4B9FF8-E62C-474C-946F-4126670225B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721" t="38292" r="47623" b="19781"/>
          <a:stretch/>
        </p:blipFill>
        <p:spPr>
          <a:xfrm>
            <a:off x="2413416" y="3747543"/>
            <a:ext cx="2908092" cy="2960022"/>
          </a:xfrm>
          <a:prstGeom prst="rect">
            <a:avLst/>
          </a:prstGeom>
        </p:spPr>
      </p:pic>
      <p:sp>
        <p:nvSpPr>
          <p:cNvPr id="14" name="CaixaDeTexto 13">
            <a:extLst>
              <a:ext uri="{FF2B5EF4-FFF2-40B4-BE49-F238E27FC236}">
                <a16:creationId xmlns:a16="http://schemas.microsoft.com/office/drawing/2014/main" id="{4D649268-9FB9-43C7-B02E-030FC8E206B5}"/>
              </a:ext>
            </a:extLst>
          </p:cNvPr>
          <p:cNvSpPr txBox="1"/>
          <p:nvPr/>
        </p:nvSpPr>
        <p:spPr>
          <a:xfrm>
            <a:off x="272580" y="1793050"/>
            <a:ext cx="1148849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Para associar as funções trigonométricas a ângulos fornecidos em radianos, 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transporta-se essa circunferência para o plano cartesiano, situando seu centro no cruzamento dos eixos, ou seja, no ponto denominado origem. 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A essa circunferência de raio 1, centrada na origem, dá-se o nome de circunferência unitária. </a:t>
            </a:r>
          </a:p>
          <a:p>
            <a:endParaRPr lang="pt-BR" sz="2400" b="1" dirty="0">
              <a:latin typeface="Book Antiqua" panose="02040602050305030304" pitchFamily="18" charset="0"/>
            </a:endParaRPr>
          </a:p>
          <a:p>
            <a:endParaRPr lang="pt-BR" sz="2400" b="1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ADA69037-EC77-4CEF-B299-72D7A27744D4}"/>
              </a:ext>
            </a:extLst>
          </p:cNvPr>
          <p:cNvSpPr txBox="1"/>
          <p:nvPr/>
        </p:nvSpPr>
        <p:spPr>
          <a:xfrm>
            <a:off x="359765" y="149903"/>
            <a:ext cx="88788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b="1" u="sng" dirty="0">
                <a:latin typeface="Book Antiqua" panose="02040602050305030304" pitchFamily="18" charset="0"/>
              </a:rPr>
              <a:t>A circunferência unitária</a:t>
            </a:r>
            <a:endParaRPr lang="pt-BR" sz="2400" b="1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93521050-2E74-417D-8C03-B47FFDE927B9}"/>
              </a:ext>
            </a:extLst>
          </p:cNvPr>
          <p:cNvSpPr txBox="1"/>
          <p:nvPr/>
        </p:nvSpPr>
        <p:spPr>
          <a:xfrm flipH="1">
            <a:off x="3989266" y="3597639"/>
            <a:ext cx="417841" cy="374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Book Antiqua" panose="02040602050305030304" pitchFamily="18" charset="0"/>
              </a:rPr>
              <a:t>y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B87C0DF2-00F0-44FD-9D88-FFDB69C12AE0}"/>
              </a:ext>
            </a:extLst>
          </p:cNvPr>
          <p:cNvSpPr txBox="1"/>
          <p:nvPr/>
        </p:nvSpPr>
        <p:spPr>
          <a:xfrm flipH="1">
            <a:off x="5220959" y="5114144"/>
            <a:ext cx="417841" cy="374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Book Antiqua" panose="02040602050305030304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08988138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4D649268-9FB9-43C7-B02E-030FC8E206B5}"/>
              </a:ext>
            </a:extLst>
          </p:cNvPr>
          <p:cNvSpPr txBox="1"/>
          <p:nvPr/>
        </p:nvSpPr>
        <p:spPr>
          <a:xfrm>
            <a:off x="703505" y="503896"/>
            <a:ext cx="11488495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Book Antiqua" panose="02040602050305030304" pitchFamily="18" charset="0"/>
              </a:rPr>
              <a:t>Ângulo sobre a circunferência unitária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b="1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F76549C-987E-4C8D-952E-14A7209EBC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523" b="22623"/>
          <a:stretch/>
        </p:blipFill>
        <p:spPr>
          <a:xfrm>
            <a:off x="7712111" y="2098622"/>
            <a:ext cx="3721959" cy="4182257"/>
          </a:xfrm>
          <a:prstGeom prst="rect">
            <a:avLst/>
          </a:prstGeom>
        </p:spPr>
      </p:pic>
      <p:sp>
        <p:nvSpPr>
          <p:cNvPr id="13" name="Espaço Reservado para Conteúdo 12">
            <a:extLst>
              <a:ext uri="{FF2B5EF4-FFF2-40B4-BE49-F238E27FC236}">
                <a16:creationId xmlns:a16="http://schemas.microsoft.com/office/drawing/2014/main" id="{A22A0BCE-3A71-4888-99BA-7DF6FCAC45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4955" y="1710596"/>
            <a:ext cx="6700265" cy="4180537"/>
          </a:xfrm>
        </p:spPr>
        <p:txBody>
          <a:bodyPr>
            <a:normAutofit lnSpcReduction="10000"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Convenciona-se que o ângulo tem vértice na origem e que seu lado inicial é a </a:t>
            </a:r>
            <a:r>
              <a:rPr lang="pt-BR" sz="2800" dirty="0" err="1">
                <a:latin typeface="Book Antiqua" panose="02040602050305030304" pitchFamily="18" charset="0"/>
              </a:rPr>
              <a:t>semi-reta</a:t>
            </a:r>
            <a:r>
              <a:rPr lang="pt-BR" sz="2800" dirty="0">
                <a:latin typeface="Book Antiqua" panose="02040602050305030304" pitchFamily="18" charset="0"/>
              </a:rPr>
              <a:t> definida pela parte positiva do eixo x.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O lado terminal do ângulo cruza a circunferência em um ponto P, denominado ponto terminal.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Nesse caso, o arco sobre a circunferência que define o ângulo em radianos tem início no ponto (1,0) e término no ponto P, </a:t>
            </a:r>
          </a:p>
          <a:p>
            <a:endParaRPr lang="pt-BR" sz="2800" b="1" dirty="0">
              <a:latin typeface="Book Antiqua" panose="02040602050305030304" pitchFamily="18" charset="0"/>
            </a:endParaRP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23374649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4D649268-9FB9-43C7-B02E-030FC8E206B5}"/>
              </a:ext>
            </a:extLst>
          </p:cNvPr>
          <p:cNvSpPr txBox="1"/>
          <p:nvPr/>
        </p:nvSpPr>
        <p:spPr>
          <a:xfrm>
            <a:off x="167649" y="548867"/>
            <a:ext cx="1148849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latin typeface="Book Antiqua" panose="02040602050305030304" pitchFamily="18" charset="0"/>
              </a:rPr>
              <a:t>Ângulo sobre a circunferência unitária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A medida em radianos de um ângulo  é  igual ao comprimento c do arco correspondente da circunferência unitária percorrido no sentido anti-horário a partir do ponto (1,0)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 </a:t>
            </a:r>
            <a:endParaRPr lang="pt-BR" sz="2400" b="1" dirty="0">
              <a:latin typeface="Book Antiqua" panose="02040602050305030304" pitchFamily="18" charset="0"/>
            </a:endParaRPr>
          </a:p>
          <a:p>
            <a:endParaRPr lang="pt-BR" sz="2400" b="1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D17471FF-7095-444F-B219-92F5D50336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523" b="22623"/>
          <a:stretch/>
        </p:blipFill>
        <p:spPr>
          <a:xfrm>
            <a:off x="4084490" y="2308485"/>
            <a:ext cx="3628577" cy="4077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432925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4D649268-9FB9-43C7-B02E-030FC8E206B5}"/>
              </a:ext>
            </a:extLst>
          </p:cNvPr>
          <p:cNvSpPr txBox="1"/>
          <p:nvPr/>
        </p:nvSpPr>
        <p:spPr>
          <a:xfrm>
            <a:off x="167649" y="548867"/>
            <a:ext cx="1148849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latin typeface="Book Antiqua" panose="02040602050305030304" pitchFamily="18" charset="0"/>
              </a:rPr>
              <a:t>Exemplos </a:t>
            </a:r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 </a:t>
            </a:r>
            <a:endParaRPr lang="pt-BR" sz="2400" b="1" dirty="0">
              <a:latin typeface="Book Antiqua" panose="02040602050305030304" pitchFamily="18" charset="0"/>
            </a:endParaRPr>
          </a:p>
          <a:p>
            <a:endParaRPr lang="pt-BR" sz="2400" b="1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A195AB02-520E-4773-99AD-D83ECDFDD71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8401" b="28506"/>
          <a:stretch/>
        </p:blipFill>
        <p:spPr>
          <a:xfrm>
            <a:off x="7330965" y="898634"/>
            <a:ext cx="4319817" cy="4903076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77FB8074-C584-4077-B674-297B2E6833C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7186" b="27586"/>
          <a:stretch/>
        </p:blipFill>
        <p:spPr>
          <a:xfrm>
            <a:off x="1008992" y="1292773"/>
            <a:ext cx="4445942" cy="496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9855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4D649268-9FB9-43C7-B02E-030FC8E206B5}"/>
              </a:ext>
            </a:extLst>
          </p:cNvPr>
          <p:cNvSpPr txBox="1"/>
          <p:nvPr/>
        </p:nvSpPr>
        <p:spPr>
          <a:xfrm>
            <a:off x="167649" y="548867"/>
            <a:ext cx="1148849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latin typeface="Book Antiqua" panose="02040602050305030304" pitchFamily="18" charset="0"/>
              </a:rPr>
              <a:t>Exemplos </a:t>
            </a:r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 </a:t>
            </a:r>
            <a:endParaRPr lang="pt-BR" sz="2400" b="1" dirty="0">
              <a:latin typeface="Book Antiqua" panose="02040602050305030304" pitchFamily="18" charset="0"/>
            </a:endParaRPr>
          </a:p>
          <a:p>
            <a:endParaRPr lang="pt-BR" sz="2400" b="1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B1A8909A-6D68-45D1-9FCF-41FAB39EFBE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969" t="79" b="29975"/>
          <a:stretch/>
        </p:blipFill>
        <p:spPr>
          <a:xfrm>
            <a:off x="749508" y="1349113"/>
            <a:ext cx="4676221" cy="4796853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C35C2E4A-3048-4BE4-8D45-43866F328AA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7987" r="-1438" b="29399"/>
          <a:stretch/>
        </p:blipFill>
        <p:spPr>
          <a:xfrm>
            <a:off x="7060367" y="1124263"/>
            <a:ext cx="4512039" cy="4841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30996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>
            <a:extLst>
              <a:ext uri="{FF2B5EF4-FFF2-40B4-BE49-F238E27FC236}">
                <a16:creationId xmlns:a16="http://schemas.microsoft.com/office/drawing/2014/main" id="{BC3119EF-1F09-4393-A731-708EBD8EC95A}"/>
              </a:ext>
            </a:extLst>
          </p:cNvPr>
          <p:cNvSpPr txBox="1"/>
          <p:nvPr/>
        </p:nvSpPr>
        <p:spPr>
          <a:xfrm>
            <a:off x="289480" y="549688"/>
            <a:ext cx="2874505" cy="2092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Dado um ângulo</a:t>
            </a:r>
            <a:endParaRPr lang="pt-BR" sz="1800" dirty="0">
              <a:latin typeface="MS Shell Dlg 2" panose="020B0604030504040204" pitchFamily="34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dirty="0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35E3E16-764F-480E-91D4-C954584F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6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35E3E16-764F-480E-91D4-C954584F1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4250" y="23764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3FD4D43-98CB-4C32-B707-79F719F4E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944" y="669899"/>
          <a:ext cx="224852" cy="366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D3FD4D43-98CB-4C32-B707-79F719F4E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2944" y="669899"/>
                        <a:ext cx="224852" cy="366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m 6" descr="Uma imagem contendo homem, esqui, neve, coberto&#10;&#10;Descrição gerada automaticamente">
            <a:extLst>
              <a:ext uri="{FF2B5EF4-FFF2-40B4-BE49-F238E27FC236}">
                <a16:creationId xmlns:a16="http://schemas.microsoft.com/office/drawing/2014/main" id="{FEE4C2FA-B98F-48BA-AA8B-ABD2BE316C1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77" t="34614" r="34222" b="28854"/>
          <a:stretch/>
        </p:blipFill>
        <p:spPr>
          <a:xfrm>
            <a:off x="2188563" y="3207895"/>
            <a:ext cx="5930771" cy="2503357"/>
          </a:xfrm>
          <a:prstGeom prst="rect">
            <a:avLst/>
          </a:prstGeom>
        </p:spPr>
      </p:pic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9BCAEE66-AC19-4294-B4A4-F0FFF5931C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622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07360" progId="Equation.DSMT4">
                  <p:embed/>
                </p:oleObj>
              </mc:Choice>
              <mc:Fallback>
                <p:oleObj name="Equation" r:id="rId7" imgW="914400" imgH="20736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9BCAEE66-AC19-4294-B4A4-F0FFF5931C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16FA32A9-A3C8-4937-B275-EC775827E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4980" y="4983708"/>
          <a:ext cx="312580" cy="509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297" imgH="365773" progId="Equation.DSMT4">
                  <p:embed/>
                </p:oleObj>
              </mc:Choice>
              <mc:Fallback>
                <p:oleObj name="Equation" r:id="rId8" imgW="224297" imgH="365773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16FA32A9-A3C8-4937-B275-EC775827EC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04980" y="4983708"/>
                        <a:ext cx="312580" cy="509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957457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4D649268-9FB9-43C7-B02E-030FC8E206B5}"/>
              </a:ext>
            </a:extLst>
          </p:cNvPr>
          <p:cNvSpPr txBox="1"/>
          <p:nvPr/>
        </p:nvSpPr>
        <p:spPr>
          <a:xfrm>
            <a:off x="167649" y="548867"/>
            <a:ext cx="1148849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latin typeface="Book Antiqua" panose="02040602050305030304" pitchFamily="18" charset="0"/>
              </a:rPr>
              <a:t>Exemplos </a:t>
            </a:r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 </a:t>
            </a:r>
            <a:endParaRPr lang="pt-BR" sz="2400" b="1" dirty="0">
              <a:latin typeface="Book Antiqua" panose="02040602050305030304" pitchFamily="18" charset="0"/>
            </a:endParaRPr>
          </a:p>
          <a:p>
            <a:endParaRPr lang="pt-BR" sz="2400" b="1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B1A8909A-6D68-45D1-9FCF-41FAB39EFBE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969" t="79" b="29975"/>
          <a:stretch/>
        </p:blipFill>
        <p:spPr>
          <a:xfrm>
            <a:off x="749508" y="1349113"/>
            <a:ext cx="4676221" cy="4796853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C35C2E4A-3048-4BE4-8D45-43866F328AA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7987" r="-1438" b="29399"/>
          <a:stretch/>
        </p:blipFill>
        <p:spPr>
          <a:xfrm>
            <a:off x="7060367" y="1124263"/>
            <a:ext cx="4512039" cy="4841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35770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4D649268-9FB9-43C7-B02E-030FC8E206B5}"/>
              </a:ext>
            </a:extLst>
          </p:cNvPr>
          <p:cNvSpPr txBox="1"/>
          <p:nvPr/>
        </p:nvSpPr>
        <p:spPr>
          <a:xfrm>
            <a:off x="167649" y="548867"/>
            <a:ext cx="1148849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latin typeface="Book Antiqua" panose="02040602050305030304" pitchFamily="18" charset="0"/>
              </a:rPr>
              <a:t>Exemplos</a:t>
            </a:r>
          </a:p>
          <a:p>
            <a:endParaRPr lang="pt-BR" sz="2400" b="1" dirty="0">
              <a:latin typeface="Book Antiqua" panose="02040602050305030304" pitchFamily="18" charset="0"/>
            </a:endParaRPr>
          </a:p>
          <a:p>
            <a:r>
              <a:rPr lang="pt-BR" sz="2400" b="1" dirty="0">
                <a:latin typeface="Book Antiqua" panose="02040602050305030304" pitchFamily="18" charset="0"/>
              </a:rPr>
              <a:t>Indique a que ponto da circunferência unitária corresponde um arco de medida  </a:t>
            </a:r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 </a:t>
            </a:r>
            <a:endParaRPr lang="pt-BR" sz="2400" b="1" dirty="0">
              <a:latin typeface="Book Antiqua" panose="02040602050305030304" pitchFamily="18" charset="0"/>
            </a:endParaRPr>
          </a:p>
          <a:p>
            <a:r>
              <a:rPr lang="pt-BR" sz="2400" b="1" dirty="0">
                <a:latin typeface="Book Antiqua" panose="02040602050305030304" pitchFamily="18" charset="0"/>
              </a:rPr>
              <a:t>          :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A24C4CD4-EB96-49D2-A9A0-8043E7EBDD1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319" r="50618" b="1"/>
          <a:stretch/>
        </p:blipFill>
        <p:spPr>
          <a:xfrm>
            <a:off x="2143415" y="2773181"/>
            <a:ext cx="3193083" cy="3190284"/>
          </a:xfrm>
          <a:prstGeom prst="rect">
            <a:avLst/>
          </a:prstGeom>
        </p:spPr>
      </p:pic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60DCBA2B-D077-4048-B5C2-7F4FA531C2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218" y="1843191"/>
          <a:ext cx="5207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00" imgH="431640" progId="Equation.DSMT4">
                  <p:embed/>
                </p:oleObj>
              </mc:Choice>
              <mc:Fallback>
                <p:oleObj name="Equation" r:id="rId3" imgW="253800" imgH="4316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60DCBA2B-D077-4048-B5C2-7F4FA531C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218" y="1843191"/>
                        <a:ext cx="520700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60741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>
            <a:extLst>
              <a:ext uri="{FF2B5EF4-FFF2-40B4-BE49-F238E27FC236}">
                <a16:creationId xmlns:a16="http://schemas.microsoft.com/office/drawing/2014/main" id="{BC3119EF-1F09-4393-A731-708EBD8EC95A}"/>
              </a:ext>
            </a:extLst>
          </p:cNvPr>
          <p:cNvSpPr txBox="1"/>
          <p:nvPr/>
        </p:nvSpPr>
        <p:spPr>
          <a:xfrm>
            <a:off x="244509" y="924444"/>
            <a:ext cx="8427307" cy="25237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latin typeface="Book Antiqua" panose="02040602050305030304" pitchFamily="18" charset="0"/>
              </a:rPr>
              <a:t>Foram marcados sobre um dos seus lados os pontos </a:t>
            </a:r>
          </a:p>
          <a:p>
            <a:r>
              <a:rPr lang="pt-BR" sz="2800" dirty="0">
                <a:latin typeface="Book Antiqua" panose="02040602050305030304" pitchFamily="18" charset="0"/>
              </a:rPr>
              <a:t>e por eles, traçadas perpendiculares 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dirty="0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63FF713D-0635-486A-8FA6-A4F9FF95F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6298" y="2885090"/>
            <a:ext cx="8360229" cy="3317735"/>
          </a:xfrm>
          <a:prstGeom prst="rect">
            <a:avLst/>
          </a:prstGeom>
        </p:spPr>
      </p:pic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35E3E16-764F-480E-91D4-C954584F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6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35E3E16-764F-480E-91D4-C954584F1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64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CF6BC5FF-3875-41FC-BB13-0D42F7CF4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4617" y="1059901"/>
          <a:ext cx="1587555" cy="45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CF6BC5FF-3875-41FC-BB13-0D42F7CF45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4617" y="1059901"/>
                        <a:ext cx="1587555" cy="45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E9D2BB77-D962-424B-9919-0423C364D3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0376" y="1374829"/>
          <a:ext cx="2385051" cy="50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66400" progId="Equation.DSMT4">
                  <p:embed/>
                </p:oleObj>
              </mc:Choice>
              <mc:Fallback>
                <p:oleObj name="Equation" r:id="rId7" imgW="1257120" imgH="2664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E9D2BB77-D962-424B-9919-0423C364D3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0376" y="1374829"/>
                        <a:ext cx="2385051" cy="50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F06EB6FE-EA82-4FE0-9156-1587AEEC1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0187" y="5148600"/>
          <a:ext cx="312580" cy="509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4297" imgH="365773" progId="Equation.DSMT4">
                  <p:embed/>
                </p:oleObj>
              </mc:Choice>
              <mc:Fallback>
                <p:oleObj name="Equation" r:id="rId9" imgW="224297" imgH="365773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F06EB6FE-EA82-4FE0-9156-1587AEEC15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0187" y="5148600"/>
                        <a:ext cx="312580" cy="509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Tinta 1">
                <a:extLst>
                  <a:ext uri="{FF2B5EF4-FFF2-40B4-BE49-F238E27FC236}">
                    <a16:creationId xmlns:a16="http://schemas.microsoft.com/office/drawing/2014/main" id="{B709EE18-4FBF-458B-8309-84DDFE6B2BAE}"/>
                  </a:ext>
                </a:extLst>
              </p14:cNvPr>
              <p14:cNvContentPartPr/>
              <p14:nvPr/>
            </p14:nvContentPartPr>
            <p14:xfrm>
              <a:off x="4045320" y="5481360"/>
              <a:ext cx="867960" cy="100440"/>
            </p14:xfrm>
          </p:contentPart>
        </mc:Choice>
        <mc:Fallback xmlns="">
          <p:pic>
            <p:nvPicPr>
              <p:cNvPr id="2" name="Tinta 1">
                <a:extLst>
                  <a:ext uri="{FF2B5EF4-FFF2-40B4-BE49-F238E27FC236}">
                    <a16:creationId xmlns:a16="http://schemas.microsoft.com/office/drawing/2014/main" id="{B709EE18-4FBF-458B-8309-84DDFE6B2BAE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035960" y="5472000"/>
                <a:ext cx="886680" cy="119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076753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63FF713D-0635-486A-8FA6-A4F9FF95F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9815" y="268015"/>
            <a:ext cx="8360229" cy="3317735"/>
          </a:xfrm>
          <a:prstGeom prst="rect">
            <a:avLst/>
          </a:prstGeom>
        </p:spPr>
      </p:pic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35E3E16-764F-480E-91D4-C954584F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6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35E3E16-764F-480E-91D4-C954584F1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64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CC432C68-CBAC-47F6-975B-4C26C2BA9973}"/>
              </a:ext>
            </a:extLst>
          </p:cNvPr>
          <p:cNvSpPr txBox="1"/>
          <p:nvPr/>
        </p:nvSpPr>
        <p:spPr>
          <a:xfrm>
            <a:off x="573260" y="3543585"/>
            <a:ext cx="11061692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latin typeface="Book Antiqua" panose="02040602050305030304" pitchFamily="18" charset="0"/>
              </a:rPr>
              <a:t>Os triângulos                                    são todos semelhantes entre si</a:t>
            </a:r>
          </a:p>
          <a:p>
            <a:pPr algn="just"/>
            <a:r>
              <a:rPr lang="pt-BR" sz="2800" dirty="0">
                <a:latin typeface="Book Antiqua" panose="02040602050305030304" pitchFamily="18" charset="0"/>
              </a:rPr>
              <a:t>( Semelhança de triângulos : caso ângulo –ângulo). </a:t>
            </a: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sz="2800" dirty="0">
              <a:latin typeface="Book Antiqua" panose="02040602050305030304" pitchFamily="18" charset="0"/>
            </a:endParaRPr>
          </a:p>
          <a:p>
            <a:endParaRPr lang="pt-BR" dirty="0"/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F39193B3-2AED-4132-9BE0-0A050962A1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4166" y="3611508"/>
          <a:ext cx="29146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F39193B3-2AED-4132-9BE0-0A050962A1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4166" y="3611508"/>
                        <a:ext cx="29146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5DBFAC96-6891-4716-BCC8-85AC8AAC6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0384" y="2660234"/>
          <a:ext cx="234654" cy="38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4297" imgH="365773" progId="Equation.DSMT4">
                  <p:embed/>
                </p:oleObj>
              </mc:Choice>
              <mc:Fallback>
                <p:oleObj name="Equation" r:id="rId7" imgW="224297" imgH="365773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5DBFAC96-6891-4716-BCC8-85AC8AAC6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0384" y="2660234"/>
                        <a:ext cx="234654" cy="382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Tinta 1">
                <a:extLst>
                  <a:ext uri="{FF2B5EF4-FFF2-40B4-BE49-F238E27FC236}">
                    <a16:creationId xmlns:a16="http://schemas.microsoft.com/office/drawing/2014/main" id="{6FB57400-61D8-4F01-9204-3D4D3E594633}"/>
                  </a:ext>
                </a:extLst>
              </p14:cNvPr>
              <p14:cNvContentPartPr/>
              <p14:nvPr/>
            </p14:nvContentPartPr>
            <p14:xfrm>
              <a:off x="2161080" y="2715480"/>
              <a:ext cx="1700640" cy="294480"/>
            </p14:xfrm>
          </p:contentPart>
        </mc:Choice>
        <mc:Fallback xmlns="">
          <p:pic>
            <p:nvPicPr>
              <p:cNvPr id="2" name="Tinta 1">
                <a:extLst>
                  <a:ext uri="{FF2B5EF4-FFF2-40B4-BE49-F238E27FC236}">
                    <a16:creationId xmlns:a16="http://schemas.microsoft.com/office/drawing/2014/main" id="{6FB57400-61D8-4F01-9204-3D4D3E59463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151720" y="2706120"/>
                <a:ext cx="1719360" cy="31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42616854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08</Words>
  <Application>Microsoft Office PowerPoint</Application>
  <PresentationFormat>Widescreen</PresentationFormat>
  <Paragraphs>337</Paragraphs>
  <Slides>71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71</vt:i4>
      </vt:variant>
    </vt:vector>
  </HeadingPairs>
  <TitlesOfParts>
    <vt:vector size="79" baseType="lpstr">
      <vt:lpstr>Arial</vt:lpstr>
      <vt:lpstr>Book Antiqua</vt:lpstr>
      <vt:lpstr>Calibri</vt:lpstr>
      <vt:lpstr>Calibri Light</vt:lpstr>
      <vt:lpstr>Cambria Math</vt:lpstr>
      <vt:lpstr>MS Shell Dlg 2</vt:lpstr>
      <vt:lpstr>Tema do Office</vt:lpstr>
      <vt:lpstr>Equation</vt:lpstr>
      <vt:lpstr>Apresentação do PowerPoint</vt:lpstr>
      <vt:lpstr>Trigonometria no  triângulo retângulo</vt:lpstr>
      <vt:lpstr>Apresentação do PowerPoint</vt:lpstr>
      <vt:lpstr>Apresentação do PowerPoint</vt:lpstr>
      <vt:lpstr>Apresentação do PowerPoint</vt:lpstr>
      <vt:lpstr>Exemplo: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Seno, cosseno, tangente de ângulos complementares</vt:lpstr>
      <vt:lpstr>Seno, cosseno, tangente de ângulos complementares</vt:lpstr>
      <vt:lpstr>Razões trigonométricas especiais</vt:lpstr>
      <vt:lpstr>Apresentação do PowerPoint</vt:lpstr>
      <vt:lpstr>Apresentação do PowerPoint</vt:lpstr>
      <vt:lpstr>Razões trigonométricas especiais</vt:lpstr>
      <vt:lpstr>Razões trigonométricas especiais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Razões trigonométricas especiais</vt:lpstr>
      <vt:lpstr>Apresentação do PowerPoint</vt:lpstr>
      <vt:lpstr>Razões trigonométricas especiais</vt:lpstr>
      <vt:lpstr>Exemplo:</vt:lpstr>
      <vt:lpstr>Exemplo: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Círculo ( Ciclo) Trigonométric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ana maria basei</dc:creator>
  <cp:lastModifiedBy>ana maria basei</cp:lastModifiedBy>
  <cp:revision>1</cp:revision>
  <dcterms:created xsi:type="dcterms:W3CDTF">2022-07-25T01:09:08Z</dcterms:created>
  <dcterms:modified xsi:type="dcterms:W3CDTF">2022-07-25T01:09:41Z</dcterms:modified>
</cp:coreProperties>
</file>